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448F5C" w14:textId="2B637BED" w:rsidR="00F21416" w:rsidRPr="007F4F71" w:rsidRDefault="00F21416" w:rsidP="00F21416">
      <w:pPr>
        <w:ind w:firstLine="720"/>
        <w:rPr>
          <w:rFonts w:ascii="Times New Roman" w:hAnsi="Times New Roman" w:cs="Times New Roman"/>
          <w:b/>
          <w:bCs/>
          <w:sz w:val="44"/>
          <w:szCs w:val="48"/>
        </w:rPr>
      </w:pPr>
      <w:bookmarkStart w:id="0" w:name="_Hlk134799013"/>
      <w:r>
        <w:rPr>
          <w:rFonts w:ascii="Times New Roman" w:hAnsi="Times New Roman" w:cs="Times New Roman"/>
          <w:b/>
          <w:bCs/>
          <w:noProof/>
          <w:sz w:val="44"/>
          <w:szCs w:val="4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295F351" wp14:editId="32432CE4">
                <wp:simplePos x="0" y="0"/>
                <wp:positionH relativeFrom="column">
                  <wp:posOffset>-655320</wp:posOffset>
                </wp:positionH>
                <wp:positionV relativeFrom="paragraph">
                  <wp:posOffset>-701040</wp:posOffset>
                </wp:positionV>
                <wp:extent cx="7254240" cy="9646920"/>
                <wp:effectExtent l="0" t="0" r="22860" b="11430"/>
                <wp:wrapNone/>
                <wp:docPr id="95738839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54240" cy="96469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1952E73" id="Rectangle 1" o:spid="_x0000_s1026" style="position:absolute;margin-left:-51.6pt;margin-top:-55.2pt;width:571.2pt;height:759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" filled="f" strokecolor="black [3213]" strokeweight="1pt"/>
            </w:pict>
          </mc:Fallback>
        </mc:AlternateContent>
      </w:r>
      <w:r w:rsidRPr="007F4F71">
        <w:rPr>
          <w:rFonts w:ascii="Times New Roman" w:hAnsi="Times New Roman" w:cs="Times New Roman"/>
          <w:b/>
          <w:bCs/>
          <w:sz w:val="44"/>
          <w:szCs w:val="48"/>
        </w:rPr>
        <w:t>Pabna University of Science and Technology</w:t>
      </w:r>
    </w:p>
    <w:p w14:paraId="133CA134" w14:textId="77777777" w:rsidR="00F21416" w:rsidRPr="00C717FB" w:rsidRDefault="00F21416" w:rsidP="00F21416">
      <w:pPr>
        <w:jc w:val="center"/>
        <w:rPr>
          <w:rFonts w:ascii="Algerian" w:hAnsi="Algerian"/>
          <w:b/>
          <w:bCs/>
          <w:sz w:val="8"/>
          <w:szCs w:val="10"/>
        </w:rPr>
      </w:pPr>
    </w:p>
    <w:p w14:paraId="18010722" w14:textId="77777777" w:rsidR="00F21416" w:rsidRDefault="00F21416" w:rsidP="00F21416">
      <w:pPr>
        <w:jc w:val="center"/>
        <w:rPr>
          <w:rFonts w:ascii="Old English Text MT" w:hAnsi="Old English Text MT"/>
          <w:sz w:val="48"/>
          <w:szCs w:val="40"/>
        </w:rPr>
      </w:pPr>
      <w:r>
        <w:rPr>
          <w:rFonts w:ascii="BoostSSK" w:hAnsi="BoostSSK"/>
          <w:noProof/>
          <w:sz w:val="40"/>
          <w:szCs w:val="40"/>
        </w:rPr>
        <w:drawing>
          <wp:inline distT="0" distB="0" distL="0" distR="0" wp14:anchorId="37160020" wp14:editId="620FA2D7">
            <wp:extent cx="1554189" cy="1865870"/>
            <wp:effectExtent l="0" t="0" r="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611" cy="18915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A7B6283" w14:textId="77777777" w:rsidR="00F21416" w:rsidRPr="00C717FB" w:rsidRDefault="00F21416" w:rsidP="00F21416">
      <w:pPr>
        <w:jc w:val="center"/>
        <w:rPr>
          <w:rFonts w:ascii="Old English Text MT" w:hAnsi="Old English Text MT"/>
          <w:sz w:val="2"/>
          <w:szCs w:val="2"/>
          <w:lang w:bidi="bn-IN"/>
        </w:rPr>
      </w:pPr>
    </w:p>
    <w:p w14:paraId="6A7F4083" w14:textId="77777777" w:rsidR="00F21416" w:rsidRPr="005148E0" w:rsidRDefault="00F21416" w:rsidP="00F21416">
      <w:pPr>
        <w:jc w:val="center"/>
        <w:rPr>
          <w:rFonts w:ascii="Times New Roman" w:hAnsi="Times New Roman" w:cs="Times New Roman"/>
          <w:sz w:val="36"/>
          <w:szCs w:val="36"/>
          <w:lang w:bidi="bn-IN"/>
        </w:rPr>
      </w:pPr>
      <w:r w:rsidRPr="005148E0">
        <w:rPr>
          <w:rFonts w:ascii="Times New Roman" w:hAnsi="Times New Roman" w:cs="Times New Roman"/>
          <w:sz w:val="36"/>
          <w:szCs w:val="36"/>
        </w:rPr>
        <w:t>Department of Computer Science and Engineering</w:t>
      </w:r>
    </w:p>
    <w:p w14:paraId="2EDAC46C" w14:textId="71A8E5FF" w:rsidR="00F21416" w:rsidRDefault="00F21416" w:rsidP="00F21416">
      <w:pPr>
        <w:jc w:val="center"/>
        <w:rPr>
          <w:rFonts w:ascii="Times New Roman" w:hAnsi="Times New Roman" w:cs="Times New Roman"/>
          <w:sz w:val="36"/>
          <w:szCs w:val="36"/>
        </w:rPr>
      </w:pPr>
      <w:r w:rsidRPr="007F4F71">
        <w:rPr>
          <w:rFonts w:ascii="Times New Roman" w:hAnsi="Times New Roman" w:cs="Times New Roman"/>
          <w:sz w:val="36"/>
          <w:szCs w:val="36"/>
        </w:rPr>
        <w:t>Faculty of Engineering and Technology</w:t>
      </w:r>
    </w:p>
    <w:p w14:paraId="19AE2D1E" w14:textId="51897DCD" w:rsidR="00F21416" w:rsidRPr="00CD7ECF" w:rsidRDefault="00F21416" w:rsidP="00F21416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Assignment-1</w:t>
      </w:r>
    </w:p>
    <w:p w14:paraId="4A058F1F" w14:textId="6BD504E6" w:rsidR="00F21416" w:rsidRPr="008A4130" w:rsidRDefault="00F21416" w:rsidP="00F21416">
      <w:pPr>
        <w:jc w:val="center"/>
        <w:rPr>
          <w:rFonts w:ascii="Times New Roman" w:hAnsi="Times New Roman" w:cs="Times New Roman"/>
          <w:sz w:val="2"/>
          <w:szCs w:val="2"/>
        </w:rPr>
      </w:pPr>
    </w:p>
    <w:p w14:paraId="52506D14" w14:textId="5F4B660C" w:rsidR="00F21416" w:rsidRPr="00770C18" w:rsidRDefault="00F21416" w:rsidP="00F21416">
      <w:pPr>
        <w:rPr>
          <w:rFonts w:ascii="Times New Roman" w:hAnsi="Times New Roman" w:cs="Times New Roman"/>
          <w:b/>
          <w:bCs/>
          <w:sz w:val="28"/>
          <w:szCs w:val="32"/>
          <w:lang w:bidi="bn-IN"/>
        </w:rPr>
      </w:pPr>
      <w:r w:rsidRPr="00DF33EB">
        <w:rPr>
          <w:rFonts w:ascii="Times New Roman" w:hAnsi="Times New Roman" w:cs="Times New Roman"/>
          <w:b/>
          <w:bCs/>
          <w:sz w:val="28"/>
          <w:szCs w:val="32"/>
        </w:rPr>
        <w:t>Course Code</w:t>
      </w:r>
      <w:r>
        <w:rPr>
          <w:rFonts w:ascii="Times New Roman" w:hAnsi="Times New Roman" w:cs="Times New Roman"/>
          <w:b/>
          <w:bCs/>
          <w:sz w:val="28"/>
          <w:szCs w:val="32"/>
        </w:rPr>
        <w:t xml:space="preserve"> </w:t>
      </w:r>
      <w:r w:rsidRPr="00DF33EB">
        <w:rPr>
          <w:rFonts w:ascii="Times New Roman" w:hAnsi="Times New Roman" w:cs="Times New Roman"/>
          <w:b/>
          <w:bCs/>
          <w:sz w:val="28"/>
          <w:szCs w:val="32"/>
        </w:rPr>
        <w:t>:</w:t>
      </w:r>
      <w:r w:rsidRPr="00770C18">
        <w:rPr>
          <w:rFonts w:ascii="Times New Roman" w:hAnsi="Times New Roman" w:cs="Times New Roman"/>
          <w:b/>
          <w:bCs/>
          <w:sz w:val="28"/>
          <w:szCs w:val="32"/>
        </w:rPr>
        <w:t xml:space="preserve"> </w:t>
      </w:r>
      <w:r w:rsidRPr="00770C18">
        <w:rPr>
          <w:rFonts w:ascii="Times New Roman" w:hAnsi="Times New Roman" w:cs="Times New Roman"/>
          <w:b/>
          <w:bCs/>
          <w:sz w:val="28"/>
          <w:szCs w:val="32"/>
        </w:rPr>
        <w:t xml:space="preserve">MATH </w:t>
      </w:r>
      <w:r w:rsidRPr="00770C18">
        <w:rPr>
          <w:rFonts w:ascii="Times New Roman" w:hAnsi="Times New Roman" w:cs="Times New Roman"/>
          <w:b/>
          <w:bCs/>
          <w:sz w:val="28"/>
          <w:szCs w:val="32"/>
        </w:rPr>
        <w:t>120</w:t>
      </w:r>
      <w:r w:rsidRPr="00770C18">
        <w:rPr>
          <w:rFonts w:ascii="Times New Roman" w:hAnsi="Times New Roman" w:cs="Times New Roman"/>
          <w:b/>
          <w:bCs/>
          <w:sz w:val="28"/>
          <w:szCs w:val="32"/>
        </w:rPr>
        <w:t>1</w:t>
      </w:r>
    </w:p>
    <w:p w14:paraId="727589C7" w14:textId="2663DFD2" w:rsidR="00F21416" w:rsidRPr="00770C18" w:rsidRDefault="00F21416" w:rsidP="00F21416">
      <w:pPr>
        <w:ind w:right="-874"/>
        <w:rPr>
          <w:rFonts w:ascii="Times New Roman" w:hAnsi="Times New Roman" w:cs="Times New Roman"/>
          <w:sz w:val="28"/>
          <w:szCs w:val="32"/>
        </w:rPr>
      </w:pPr>
      <w:r w:rsidRPr="00DF33EB">
        <w:rPr>
          <w:rFonts w:ascii="Times New Roman" w:hAnsi="Times New Roman" w:cs="Times New Roman"/>
          <w:b/>
          <w:bCs/>
          <w:sz w:val="28"/>
          <w:szCs w:val="32"/>
        </w:rPr>
        <w:t>Course Title</w:t>
      </w:r>
      <w:r>
        <w:rPr>
          <w:rFonts w:ascii="Times New Roman" w:hAnsi="Times New Roman" w:cs="Times New Roman"/>
          <w:b/>
          <w:bCs/>
          <w:sz w:val="28"/>
          <w:szCs w:val="32"/>
        </w:rPr>
        <w:t xml:space="preserve"> </w:t>
      </w:r>
      <w:r w:rsidRPr="00DF33EB">
        <w:rPr>
          <w:rFonts w:ascii="Times New Roman" w:hAnsi="Times New Roman" w:cs="Times New Roman"/>
          <w:b/>
          <w:bCs/>
          <w:sz w:val="28"/>
          <w:szCs w:val="32"/>
        </w:rPr>
        <w:t>:</w:t>
      </w:r>
      <w:r>
        <w:rPr>
          <w:rFonts w:ascii="Times New Roman" w:hAnsi="Times New Roman" w:cs="Times New Roman"/>
          <w:sz w:val="28"/>
          <w:szCs w:val="32"/>
        </w:rPr>
        <w:t xml:space="preserve"> </w:t>
      </w:r>
      <w:bookmarkEnd w:id="0"/>
      <w:r w:rsidRPr="00770C18">
        <w:rPr>
          <w:rFonts w:ascii="Times New Roman" w:hAnsi="Times New Roman" w:cs="Times New Roman"/>
          <w:sz w:val="28"/>
          <w:szCs w:val="32"/>
        </w:rPr>
        <w:t>Integral Calculus</w:t>
      </w:r>
      <w:r w:rsidR="00DC1D3D" w:rsidRPr="00770C18">
        <w:rPr>
          <w:rFonts w:ascii="Times New Roman" w:hAnsi="Times New Roman" w:cs="Times New Roman"/>
          <w:sz w:val="28"/>
          <w:szCs w:val="32"/>
        </w:rPr>
        <w:t xml:space="preserve"> and Ordinary Differential Equations and Series Solutions</w:t>
      </w:r>
    </w:p>
    <w:p w14:paraId="3158C8AC" w14:textId="1FB9139D" w:rsidR="00F21416" w:rsidRPr="00202FC4" w:rsidRDefault="00770C18" w:rsidP="00F21416">
      <w:pPr>
        <w:ind w:right="-874"/>
        <w:rPr>
          <w:rFonts w:ascii="Times New Roman" w:hAnsi="Times New Roman" w:cs="Times New Roman"/>
          <w:b/>
          <w:bCs/>
          <w:sz w:val="28"/>
          <w:szCs w:val="32"/>
        </w:rPr>
      </w:pPr>
      <w:r w:rsidRPr="00DF33EB">
        <w:rPr>
          <w:rFonts w:ascii="Algerian" w:hAnsi="Algerian"/>
          <w:b/>
          <w:bCs/>
          <w:noProof/>
          <w:sz w:val="14"/>
          <w:u w:val="doub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6677D3" wp14:editId="07FB30C5">
                <wp:simplePos x="0" y="0"/>
                <wp:positionH relativeFrom="margin">
                  <wp:posOffset>-83820</wp:posOffset>
                </wp:positionH>
                <wp:positionV relativeFrom="paragraph">
                  <wp:posOffset>342900</wp:posOffset>
                </wp:positionV>
                <wp:extent cx="2926080" cy="1403985"/>
                <wp:effectExtent l="0" t="0" r="7620" b="76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60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8E0D22" w14:textId="77777777" w:rsidR="00F21416" w:rsidRDefault="00F21416" w:rsidP="00F21416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Submitted By:</w:t>
                            </w:r>
                          </w:p>
                          <w:p w14:paraId="639A7AEF" w14:textId="77777777" w:rsidR="00F21416" w:rsidRPr="00C717FB" w:rsidRDefault="00F21416" w:rsidP="00F21416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  <w:sz w:val="11"/>
                                <w:szCs w:val="11"/>
                              </w:rPr>
                            </w:pPr>
                          </w:p>
                          <w:p w14:paraId="386B1BC2" w14:textId="77777777" w:rsidR="00F21416" w:rsidRDefault="00F21416" w:rsidP="00F21416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Name: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Murtuja Afroz Saad</w:t>
                            </w:r>
                          </w:p>
                          <w:p w14:paraId="0014C1C3" w14:textId="087361C6" w:rsidR="00F21416" w:rsidRPr="00DC1D3D" w:rsidRDefault="00F21416" w:rsidP="00F21416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DC1D3D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Student ID: 240109</w:t>
                            </w:r>
                          </w:p>
                          <w:p w14:paraId="64A7021B" w14:textId="77777777" w:rsidR="00770C18" w:rsidRDefault="00770C18" w:rsidP="00770C18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14:paraId="61F16976" w14:textId="2C959F3E" w:rsidR="00770C18" w:rsidRDefault="00DC1D3D" w:rsidP="00770C18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770C18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Name</w:t>
                            </w:r>
                            <w:r>
                              <w:rPr>
                                <w:rFonts w:ascii="Times New Roman" w:hAnsi="Times New Roman" w:cs="Times New Roman"/>
                                <w:bCs/>
                                <w:sz w:val="28"/>
                                <w:szCs w:val="28"/>
                              </w:rPr>
                              <w:t xml:space="preserve">: </w:t>
                            </w:r>
                            <w:proofErr w:type="spellStart"/>
                            <w:r w:rsidR="00770C18" w:rsidRPr="00770C18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Tawfiq</w:t>
                            </w:r>
                            <w:r w:rsidR="00F0624F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u</w:t>
                            </w:r>
                            <w:r w:rsidR="00770C18" w:rsidRPr="00770C18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llah</w:t>
                            </w:r>
                            <w:proofErr w:type="spellEnd"/>
                          </w:p>
                          <w:p w14:paraId="375A18FA" w14:textId="4612FFF0" w:rsidR="00F21416" w:rsidRPr="00770C18" w:rsidRDefault="00770C18" w:rsidP="00770C1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Student ID: 240110</w:t>
                            </w:r>
                          </w:p>
                          <w:p w14:paraId="167CFF13" w14:textId="77777777" w:rsidR="00F21416" w:rsidRPr="008A4130" w:rsidRDefault="00F21416" w:rsidP="00F21416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ession: 2023-2024</w:t>
                            </w:r>
                          </w:p>
                          <w:p w14:paraId="54522B42" w14:textId="77777777" w:rsidR="00F21416" w:rsidRPr="008A4130" w:rsidRDefault="00F21416" w:rsidP="00F21416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st</w:t>
                            </w: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year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,</w:t>
                            </w: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nd</w:t>
                            </w: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semester</w:t>
                            </w:r>
                          </w:p>
                          <w:p w14:paraId="6F525505" w14:textId="77777777" w:rsidR="00F21416" w:rsidRDefault="00F21416" w:rsidP="00F21416">
                            <w:pPr>
                              <w:spacing w:after="0" w:line="276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Department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 </w:t>
                            </w:r>
                          </w:p>
                          <w:p w14:paraId="44949D0C" w14:textId="77777777" w:rsidR="00F21416" w:rsidRDefault="00F21416" w:rsidP="00F21416">
                            <w:pPr>
                              <w:spacing w:after="0" w:line="276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omputer Science and Engineering</w:t>
                            </w:r>
                          </w:p>
                          <w:p w14:paraId="1459B57F" w14:textId="77777777" w:rsidR="00F21416" w:rsidRPr="00C717FB" w:rsidRDefault="00F21416" w:rsidP="00F21416">
                            <w:pPr>
                              <w:spacing w:after="0" w:line="276" w:lineRule="auto"/>
                              <w:rPr>
                                <w:rFonts w:ascii="Times New Roman" w:hAnsi="Times New Roman" w:cs="Times New Roman"/>
                                <w:sz w:val="15"/>
                                <w:szCs w:val="15"/>
                              </w:rPr>
                            </w:pPr>
                          </w:p>
                          <w:p w14:paraId="50947E56" w14:textId="77777777" w:rsidR="00F21416" w:rsidRDefault="00F21416" w:rsidP="00F21416">
                            <w:pPr>
                              <w:spacing w:after="0" w:line="276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Pabna University of Science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and </w:t>
                            </w:r>
                            <w:r w:rsidRPr="008A413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echnology</w:t>
                            </w:r>
                          </w:p>
                          <w:p w14:paraId="6BBF81BB" w14:textId="77777777" w:rsidR="00F21416" w:rsidRPr="008A4130" w:rsidRDefault="00F21416" w:rsidP="00F21416">
                            <w:pPr>
                              <w:spacing w:after="0" w:line="276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Pabna 6600, Banglades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B6677D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6.6pt;margin-top:27pt;width:230.4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" stroked="f">
                <v:textbox style="mso-fit-shape-to-text:t">
                  <w:txbxContent>
                    <w:p w14:paraId="0B8E0D22" w14:textId="77777777" w:rsidR="00F21416" w:rsidRDefault="00F21416" w:rsidP="00F21416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8A4130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Submitted By:</w:t>
                      </w:r>
                    </w:p>
                    <w:p w14:paraId="639A7AEF" w14:textId="77777777" w:rsidR="00F21416" w:rsidRPr="00C717FB" w:rsidRDefault="00F21416" w:rsidP="00F21416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  <w:sz w:val="11"/>
                          <w:szCs w:val="11"/>
                        </w:rPr>
                      </w:pPr>
                    </w:p>
                    <w:p w14:paraId="386B1BC2" w14:textId="77777777" w:rsidR="00F21416" w:rsidRDefault="00F21416" w:rsidP="00F21416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8A4130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Name: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Murtuja Afroz Saad</w:t>
                      </w:r>
                    </w:p>
                    <w:p w14:paraId="0014C1C3" w14:textId="087361C6" w:rsidR="00F21416" w:rsidRPr="00DC1D3D" w:rsidRDefault="00F21416" w:rsidP="00F21416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DC1D3D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Student ID: 240109</w:t>
                      </w:r>
                    </w:p>
                    <w:p w14:paraId="64A7021B" w14:textId="77777777" w:rsidR="00770C18" w:rsidRDefault="00770C18" w:rsidP="00770C18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  <w:p w14:paraId="61F16976" w14:textId="2C959F3E" w:rsidR="00770C18" w:rsidRDefault="00DC1D3D" w:rsidP="00770C18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770C18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Name</w:t>
                      </w:r>
                      <w:r>
                        <w:rPr>
                          <w:rFonts w:ascii="Times New Roman" w:hAnsi="Times New Roman" w:cs="Times New Roman"/>
                          <w:bCs/>
                          <w:sz w:val="28"/>
                          <w:szCs w:val="28"/>
                        </w:rPr>
                        <w:t xml:space="preserve">: </w:t>
                      </w:r>
                      <w:proofErr w:type="spellStart"/>
                      <w:r w:rsidR="00770C18" w:rsidRPr="00770C18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Tawfiq</w:t>
                      </w:r>
                      <w:r w:rsidR="00F0624F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u</w:t>
                      </w:r>
                      <w:r w:rsidR="00770C18" w:rsidRPr="00770C18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llah</w:t>
                      </w:r>
                      <w:proofErr w:type="spellEnd"/>
                    </w:p>
                    <w:p w14:paraId="375A18FA" w14:textId="4612FFF0" w:rsidR="00F21416" w:rsidRPr="00770C18" w:rsidRDefault="00770C18" w:rsidP="00770C18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Student ID: 240110</w:t>
                      </w:r>
                    </w:p>
                    <w:p w14:paraId="167CFF13" w14:textId="77777777" w:rsidR="00F21416" w:rsidRPr="008A4130" w:rsidRDefault="00F21416" w:rsidP="00F21416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ession: 2023-2024</w:t>
                      </w:r>
                    </w:p>
                    <w:p w14:paraId="54522B42" w14:textId="77777777" w:rsidR="00F21416" w:rsidRPr="008A4130" w:rsidRDefault="00F21416" w:rsidP="00F21416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st</w:t>
                      </w: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year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,</w:t>
                      </w: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nd</w:t>
                      </w: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semester</w:t>
                      </w:r>
                    </w:p>
                    <w:p w14:paraId="6F525505" w14:textId="77777777" w:rsidR="00F21416" w:rsidRDefault="00F21416" w:rsidP="00F21416">
                      <w:pPr>
                        <w:spacing w:after="0" w:line="276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Department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o</w:t>
                      </w: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 </w:t>
                      </w:r>
                    </w:p>
                    <w:p w14:paraId="44949D0C" w14:textId="77777777" w:rsidR="00F21416" w:rsidRDefault="00F21416" w:rsidP="00F21416">
                      <w:pPr>
                        <w:spacing w:after="0" w:line="276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omputer Science and Engineering</w:t>
                      </w:r>
                    </w:p>
                    <w:p w14:paraId="1459B57F" w14:textId="77777777" w:rsidR="00F21416" w:rsidRPr="00C717FB" w:rsidRDefault="00F21416" w:rsidP="00F21416">
                      <w:pPr>
                        <w:spacing w:after="0" w:line="276" w:lineRule="auto"/>
                        <w:rPr>
                          <w:rFonts w:ascii="Times New Roman" w:hAnsi="Times New Roman" w:cs="Times New Roman"/>
                          <w:sz w:val="15"/>
                          <w:szCs w:val="15"/>
                        </w:rPr>
                      </w:pPr>
                    </w:p>
                    <w:p w14:paraId="50947E56" w14:textId="77777777" w:rsidR="00F21416" w:rsidRDefault="00F21416" w:rsidP="00F21416">
                      <w:pPr>
                        <w:spacing w:after="0" w:line="276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Pabna University of Science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and </w:t>
                      </w:r>
                      <w:r w:rsidRPr="008A413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echnology</w:t>
                      </w:r>
                    </w:p>
                    <w:p w14:paraId="6BBF81BB" w14:textId="77777777" w:rsidR="00F21416" w:rsidRPr="008A4130" w:rsidRDefault="00F21416" w:rsidP="00F21416">
                      <w:pPr>
                        <w:spacing w:after="0" w:line="276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Pabna 6600, Banglades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C1D3D">
        <w:rPr>
          <w:rFonts w:ascii="Times New Roman" w:hAnsi="Times New Roman" w:cs="Times New Roman"/>
          <w:b/>
          <w:bCs/>
          <w:sz w:val="28"/>
          <w:szCs w:val="32"/>
        </w:rPr>
        <w:t xml:space="preserve">Topic </w:t>
      </w:r>
      <w:r w:rsidR="00F21416">
        <w:rPr>
          <w:rFonts w:ascii="Times New Roman" w:hAnsi="Times New Roman" w:cs="Times New Roman"/>
          <w:b/>
          <w:bCs/>
          <w:sz w:val="28"/>
          <w:szCs w:val="32"/>
        </w:rPr>
        <w:t xml:space="preserve">Name : </w:t>
      </w:r>
      <w:r w:rsidR="00DC1D3D">
        <w:rPr>
          <w:rFonts w:ascii="Times New Roman" w:hAnsi="Times New Roman" w:cs="Times New Roman"/>
          <w:b/>
          <w:bCs/>
          <w:sz w:val="28"/>
          <w:szCs w:val="32"/>
        </w:rPr>
        <w:t>Non-homogeneous differential equations</w:t>
      </w:r>
    </w:p>
    <w:p w14:paraId="5BC6A30F" w14:textId="1D494A6E" w:rsidR="00F21416" w:rsidRPr="00F21416" w:rsidRDefault="00F21416" w:rsidP="00F21416">
      <w:pPr>
        <w:ind w:right="-874"/>
        <w:rPr>
          <w:rFonts w:ascii="Times New Roman" w:hAnsi="Times New Roman" w:cs="Times New Roman"/>
          <w:sz w:val="28"/>
          <w:szCs w:val="32"/>
          <w:lang w:bidi="bn-IN"/>
        </w:rPr>
      </w:pPr>
      <w:r w:rsidRPr="00DF33EB">
        <w:rPr>
          <w:rFonts w:ascii="Algerian" w:hAnsi="Algerian"/>
          <w:b/>
          <w:bCs/>
          <w:noProof/>
          <w:sz w:val="14"/>
          <w:u w:val="double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0CE6FC6F" wp14:editId="45B33997">
                <wp:simplePos x="0" y="0"/>
                <wp:positionH relativeFrom="page">
                  <wp:posOffset>4493260</wp:posOffset>
                </wp:positionH>
                <wp:positionV relativeFrom="paragraph">
                  <wp:posOffset>-31750</wp:posOffset>
                </wp:positionV>
                <wp:extent cx="2847975" cy="2771775"/>
                <wp:effectExtent l="0" t="0" r="9525" b="9525"/>
                <wp:wrapTight wrapText="bothSides">
                  <wp:wrapPolygon edited="0">
                    <wp:start x="0" y="0"/>
                    <wp:lineTo x="0" y="21526"/>
                    <wp:lineTo x="21528" y="21526"/>
                    <wp:lineTo x="21528" y="0"/>
                    <wp:lineTo x="0" y="0"/>
                  </wp:wrapPolygon>
                </wp:wrapTight>
                <wp:docPr id="17180460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7975" cy="2771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807927" w14:textId="77777777" w:rsidR="00F21416" w:rsidRPr="008A4130" w:rsidRDefault="00F21416" w:rsidP="00F2141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Submitted to:</w:t>
                            </w:r>
                          </w:p>
                          <w:p w14:paraId="46B4CA60" w14:textId="4879B92D" w:rsidR="00F21416" w:rsidRPr="00DC1D3D" w:rsidRDefault="00DC1D3D" w:rsidP="00DC1D3D">
                            <w:pPr>
                              <w:pStyle w:val="NormalWeb"/>
                              <w:shd w:val="clear" w:color="auto" w:fill="FFFFFF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hyperlink r:id="rId7" w:history="1">
                              <w:r w:rsidRPr="00DC1D3D">
                                <w:rPr>
                                  <w:rStyle w:val="Hyperlink"/>
                                  <w:b/>
                                  <w:color w:val="000000" w:themeColor="text1"/>
                                  <w:sz w:val="28"/>
                                  <w:szCs w:val="28"/>
                                  <w:u w:val="none"/>
                                </w:rPr>
                                <w:t>Dr. Md. Nur Alam</w:t>
                              </w:r>
                            </w:hyperlink>
                          </w:p>
                          <w:p w14:paraId="20C48C5C" w14:textId="51383D39" w:rsidR="00F21416" w:rsidRPr="00CD7ECF" w:rsidRDefault="00F21416" w:rsidP="00F21416">
                            <w:pPr>
                              <w:pStyle w:val="NormalWeb"/>
                              <w:shd w:val="clear" w:color="auto" w:fill="FFFFFF"/>
                              <w:spacing w:after="150"/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CD7ECF">
                              <w:rPr>
                                <w:bCs/>
                                <w:sz w:val="28"/>
                                <w:szCs w:val="28"/>
                              </w:rPr>
                              <w:t>Professor</w:t>
                            </w:r>
                          </w:p>
                          <w:p w14:paraId="2F4963D7" w14:textId="11077D41" w:rsidR="00F21416" w:rsidRPr="00CD7ECF" w:rsidRDefault="00F21416" w:rsidP="00F21416">
                            <w:pPr>
                              <w:pStyle w:val="NormalWeb"/>
                              <w:shd w:val="clear" w:color="auto" w:fill="FFFFFF"/>
                              <w:spacing w:before="0" w:beforeAutospacing="0" w:after="0" w:afterAutospacing="0" w:line="180" w:lineRule="atLeast"/>
                              <w:rPr>
                                <w:color w:val="191919"/>
                                <w:sz w:val="28"/>
                                <w:szCs w:val="28"/>
                              </w:rPr>
                            </w:pPr>
                            <w:r w:rsidRPr="00CD7ECF">
                              <w:rPr>
                                <w:color w:val="191919"/>
                                <w:sz w:val="28"/>
                                <w:szCs w:val="28"/>
                              </w:rPr>
                              <w:t xml:space="preserve">Department of  </w:t>
                            </w:r>
                            <w:r w:rsidR="00DC1D3D">
                              <w:rPr>
                                <w:color w:val="191919"/>
                                <w:sz w:val="28"/>
                                <w:szCs w:val="28"/>
                              </w:rPr>
                              <w:t>Mathematics</w:t>
                            </w:r>
                          </w:p>
                          <w:p w14:paraId="2D87EE59" w14:textId="77777777" w:rsidR="00F21416" w:rsidRPr="008A4130" w:rsidRDefault="00F21416" w:rsidP="00F21416">
                            <w:pPr>
                              <w:pStyle w:val="NormalWeb"/>
                              <w:shd w:val="clear" w:color="auto" w:fill="FFFFFF"/>
                              <w:spacing w:before="0" w:beforeAutospacing="0" w:after="0" w:afterAutospacing="0" w:line="180" w:lineRule="atLeast"/>
                              <w:rPr>
                                <w:color w:val="191919"/>
                                <w:sz w:val="28"/>
                                <w:szCs w:val="28"/>
                              </w:rPr>
                            </w:pPr>
                          </w:p>
                          <w:p w14:paraId="52CF8B7F" w14:textId="77777777" w:rsidR="00F21416" w:rsidRDefault="00F21416" w:rsidP="00F21416">
                            <w:pPr>
                              <w:pStyle w:val="NormalWeb"/>
                              <w:shd w:val="clear" w:color="auto" w:fill="FFFFFF"/>
                              <w:spacing w:before="0" w:beforeAutospacing="0" w:after="150" w:afterAutospacing="0" w:line="180" w:lineRule="atLeast"/>
                              <w:rPr>
                                <w:color w:val="191919"/>
                                <w:sz w:val="28"/>
                                <w:szCs w:val="28"/>
                              </w:rPr>
                            </w:pPr>
                            <w:r w:rsidRPr="008A4130">
                              <w:rPr>
                                <w:color w:val="191919"/>
                                <w:sz w:val="28"/>
                                <w:szCs w:val="28"/>
                              </w:rPr>
                              <w:t>Pabna University of Science and Technology</w:t>
                            </w:r>
                          </w:p>
                          <w:p w14:paraId="7F2765B1" w14:textId="77777777" w:rsidR="00F21416" w:rsidRPr="0078798E" w:rsidRDefault="00F21416" w:rsidP="00F21416">
                            <w:pPr>
                              <w:spacing w:after="0" w:line="276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Pabna 6600, Bangladesh</w:t>
                            </w:r>
                          </w:p>
                          <w:p w14:paraId="25754059" w14:textId="77777777" w:rsidR="00F21416" w:rsidRPr="008A4130" w:rsidRDefault="00F21416" w:rsidP="00F2141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14:paraId="1E32525A" w14:textId="77777777" w:rsidR="00F21416" w:rsidRPr="008A4130" w:rsidRDefault="00F21416" w:rsidP="00F2141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E6FC6F" id="_x0000_s1027" type="#_x0000_t202" style="position:absolute;margin-left:353.8pt;margin-top:-2.5pt;width:224.25pt;height:218.25pt;z-index:-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" stroked="f">
                <v:textbox>
                  <w:txbxContent>
                    <w:p w14:paraId="67807927" w14:textId="77777777" w:rsidR="00F21416" w:rsidRPr="008A4130" w:rsidRDefault="00F21416" w:rsidP="00F21416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8A4130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Submitted to:</w:t>
                      </w:r>
                    </w:p>
                    <w:p w14:paraId="46B4CA60" w14:textId="4879B92D" w:rsidR="00F21416" w:rsidRPr="00DC1D3D" w:rsidRDefault="00DC1D3D" w:rsidP="00DC1D3D">
                      <w:pPr>
                        <w:pStyle w:val="NormalWeb"/>
                        <w:shd w:val="clear" w:color="auto" w:fill="FFFFFF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hyperlink r:id="rId8" w:history="1">
                        <w:r w:rsidRPr="00DC1D3D">
                          <w:rPr>
                            <w:rStyle w:val="Hyperlink"/>
                            <w:b/>
                            <w:color w:val="000000" w:themeColor="text1"/>
                            <w:sz w:val="28"/>
                            <w:szCs w:val="28"/>
                            <w:u w:val="none"/>
                          </w:rPr>
                          <w:t>Dr. Md. Nur Alam</w:t>
                        </w:r>
                      </w:hyperlink>
                    </w:p>
                    <w:p w14:paraId="20C48C5C" w14:textId="51383D39" w:rsidR="00F21416" w:rsidRPr="00CD7ECF" w:rsidRDefault="00F21416" w:rsidP="00F21416">
                      <w:pPr>
                        <w:pStyle w:val="NormalWeb"/>
                        <w:shd w:val="clear" w:color="auto" w:fill="FFFFFF"/>
                        <w:spacing w:after="150"/>
                        <w:rPr>
                          <w:bCs/>
                          <w:sz w:val="28"/>
                          <w:szCs w:val="28"/>
                        </w:rPr>
                      </w:pPr>
                      <w:r w:rsidRPr="00CD7ECF">
                        <w:rPr>
                          <w:bCs/>
                          <w:sz w:val="28"/>
                          <w:szCs w:val="28"/>
                        </w:rPr>
                        <w:t>Professor</w:t>
                      </w:r>
                    </w:p>
                    <w:p w14:paraId="2F4963D7" w14:textId="11077D41" w:rsidR="00F21416" w:rsidRPr="00CD7ECF" w:rsidRDefault="00F21416" w:rsidP="00F21416">
                      <w:pPr>
                        <w:pStyle w:val="NormalWeb"/>
                        <w:shd w:val="clear" w:color="auto" w:fill="FFFFFF"/>
                        <w:spacing w:before="0" w:beforeAutospacing="0" w:after="0" w:afterAutospacing="0" w:line="180" w:lineRule="atLeast"/>
                        <w:rPr>
                          <w:color w:val="191919"/>
                          <w:sz w:val="28"/>
                          <w:szCs w:val="28"/>
                        </w:rPr>
                      </w:pPr>
                      <w:r w:rsidRPr="00CD7ECF">
                        <w:rPr>
                          <w:color w:val="191919"/>
                          <w:sz w:val="28"/>
                          <w:szCs w:val="28"/>
                        </w:rPr>
                        <w:t xml:space="preserve">Department of  </w:t>
                      </w:r>
                      <w:r w:rsidR="00DC1D3D">
                        <w:rPr>
                          <w:color w:val="191919"/>
                          <w:sz w:val="28"/>
                          <w:szCs w:val="28"/>
                        </w:rPr>
                        <w:t>Mathematics</w:t>
                      </w:r>
                    </w:p>
                    <w:p w14:paraId="2D87EE59" w14:textId="77777777" w:rsidR="00F21416" w:rsidRPr="008A4130" w:rsidRDefault="00F21416" w:rsidP="00F21416">
                      <w:pPr>
                        <w:pStyle w:val="NormalWeb"/>
                        <w:shd w:val="clear" w:color="auto" w:fill="FFFFFF"/>
                        <w:spacing w:before="0" w:beforeAutospacing="0" w:after="0" w:afterAutospacing="0" w:line="180" w:lineRule="atLeast"/>
                        <w:rPr>
                          <w:color w:val="191919"/>
                          <w:sz w:val="28"/>
                          <w:szCs w:val="28"/>
                        </w:rPr>
                      </w:pPr>
                    </w:p>
                    <w:p w14:paraId="52CF8B7F" w14:textId="77777777" w:rsidR="00F21416" w:rsidRDefault="00F21416" w:rsidP="00F21416">
                      <w:pPr>
                        <w:pStyle w:val="NormalWeb"/>
                        <w:shd w:val="clear" w:color="auto" w:fill="FFFFFF"/>
                        <w:spacing w:before="0" w:beforeAutospacing="0" w:after="150" w:afterAutospacing="0" w:line="180" w:lineRule="atLeast"/>
                        <w:rPr>
                          <w:color w:val="191919"/>
                          <w:sz w:val="28"/>
                          <w:szCs w:val="28"/>
                        </w:rPr>
                      </w:pPr>
                      <w:r w:rsidRPr="008A4130">
                        <w:rPr>
                          <w:color w:val="191919"/>
                          <w:sz w:val="28"/>
                          <w:szCs w:val="28"/>
                        </w:rPr>
                        <w:t>Pabna University of Science and Technology</w:t>
                      </w:r>
                    </w:p>
                    <w:p w14:paraId="7F2765B1" w14:textId="77777777" w:rsidR="00F21416" w:rsidRPr="0078798E" w:rsidRDefault="00F21416" w:rsidP="00F21416">
                      <w:pPr>
                        <w:spacing w:after="0" w:line="276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Pabna 6600, Bangladesh</w:t>
                      </w:r>
                    </w:p>
                    <w:p w14:paraId="25754059" w14:textId="77777777" w:rsidR="00F21416" w:rsidRPr="008A4130" w:rsidRDefault="00F21416" w:rsidP="00F21416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  <w:p w14:paraId="1E32525A" w14:textId="77777777" w:rsidR="00F21416" w:rsidRPr="008A4130" w:rsidRDefault="00F21416" w:rsidP="00F21416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ight" anchorx="page"/>
              </v:shape>
            </w:pict>
          </mc:Fallback>
        </mc:AlternateContent>
      </w:r>
    </w:p>
    <w:p w14:paraId="02D8930E" w14:textId="3EBC5086" w:rsidR="00F21416" w:rsidRDefault="00F21416" w:rsidP="00AB560B">
      <w:pPr>
        <w:rPr>
          <w:b/>
          <w:iCs/>
          <w:sz w:val="36"/>
          <w:szCs w:val="36"/>
          <w:u w:val="single"/>
        </w:rPr>
      </w:pPr>
    </w:p>
    <w:p w14:paraId="6E6B77D9" w14:textId="0312BBD6" w:rsidR="00F21416" w:rsidRDefault="00F21416" w:rsidP="00AB560B">
      <w:pPr>
        <w:rPr>
          <w:b/>
          <w:iCs/>
          <w:sz w:val="36"/>
          <w:szCs w:val="36"/>
          <w:u w:val="single"/>
        </w:rPr>
      </w:pPr>
    </w:p>
    <w:p w14:paraId="0C54E4AE" w14:textId="125A7498" w:rsidR="00F21416" w:rsidRDefault="00F21416" w:rsidP="00AB560B">
      <w:pPr>
        <w:rPr>
          <w:b/>
          <w:iCs/>
          <w:sz w:val="36"/>
          <w:szCs w:val="36"/>
          <w:u w:val="single"/>
        </w:rPr>
      </w:pPr>
    </w:p>
    <w:p w14:paraId="32B5AB6D" w14:textId="2E7387A6" w:rsidR="00F21416" w:rsidRDefault="00F21416" w:rsidP="00AB560B">
      <w:pPr>
        <w:rPr>
          <w:b/>
          <w:iCs/>
          <w:sz w:val="36"/>
          <w:szCs w:val="36"/>
          <w:u w:val="single"/>
        </w:rPr>
      </w:pPr>
    </w:p>
    <w:p w14:paraId="4E0156F4" w14:textId="196661F9" w:rsidR="00F21416" w:rsidRDefault="00F21416" w:rsidP="00AB560B">
      <w:pPr>
        <w:rPr>
          <w:b/>
          <w:iCs/>
          <w:sz w:val="36"/>
          <w:szCs w:val="36"/>
          <w:u w:val="single"/>
        </w:rPr>
      </w:pPr>
    </w:p>
    <w:p w14:paraId="3A0B2951" w14:textId="6A1DA274" w:rsidR="00F21416" w:rsidRDefault="00F21416" w:rsidP="00AB560B">
      <w:pPr>
        <w:rPr>
          <w:b/>
          <w:iCs/>
          <w:sz w:val="36"/>
          <w:szCs w:val="36"/>
          <w:u w:val="single"/>
        </w:rPr>
      </w:pPr>
      <w:r w:rsidRPr="00E81278">
        <w:rPr>
          <w:rFonts w:ascii="Times New Roman" w:hAnsi="Times New Roman" w:cs="Times New Roman"/>
          <w:noProof/>
          <w:sz w:val="28"/>
          <w:szCs w:val="28"/>
          <w:u w:val="doub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B426272" wp14:editId="22D8F861">
                <wp:simplePos x="0" y="0"/>
                <wp:positionH relativeFrom="margin">
                  <wp:posOffset>3469640</wp:posOffset>
                </wp:positionH>
                <wp:positionV relativeFrom="paragraph">
                  <wp:posOffset>565785</wp:posOffset>
                </wp:positionV>
                <wp:extent cx="3016885" cy="315595"/>
                <wp:effectExtent l="95250" t="57150" r="31115" b="84455"/>
                <wp:wrapNone/>
                <wp:docPr id="622680682" name="Text Box 622680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885" cy="315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38100" dir="10800000" algn="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2CE0D0A1" w14:textId="694779FA" w:rsidR="00F21416" w:rsidRPr="00D409A5" w:rsidRDefault="00F21416" w:rsidP="00F21416">
                            <w:r w:rsidRPr="00E81278">
                              <w:rPr>
                                <w:sz w:val="28"/>
                                <w:szCs w:val="28"/>
                              </w:rPr>
                              <w:t>Date Of Submission: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2</w:t>
                            </w:r>
                            <w:r w:rsidR="00DC1D3D">
                              <w:rPr>
                                <w:sz w:val="28"/>
                                <w:szCs w:val="28"/>
                              </w:rPr>
                              <w:t>6</w:t>
                            </w:r>
                            <w:r w:rsidRPr="00D409A5">
                              <w:rPr>
                                <w:vertAlign w:val="superscript"/>
                              </w:rPr>
                              <w:t>th</w:t>
                            </w:r>
                            <w:r>
                              <w:t xml:space="preserve"> Ju</w:t>
                            </w:r>
                            <w:r w:rsidR="00DC1D3D">
                              <w:t>ly</w:t>
                            </w:r>
                            <w:r>
                              <w:t xml:space="preserve"> 20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426272" id="Text Box 622680682" o:spid="_x0000_s1028" type="#_x0000_t202" style="position:absolute;margin-left:273.2pt;margin-top:44.55pt;width:237.55pt;height:24.8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">
                <v:shadow on="t" color="black" opacity="26214f" origin=".5" offset="-3pt,0"/>
                <v:textbox>
                  <w:txbxContent>
                    <w:p w14:paraId="2CE0D0A1" w14:textId="694779FA" w:rsidR="00F21416" w:rsidRPr="00D409A5" w:rsidRDefault="00F21416" w:rsidP="00F21416">
                      <w:r w:rsidRPr="00E81278">
                        <w:rPr>
                          <w:sz w:val="28"/>
                          <w:szCs w:val="28"/>
                        </w:rPr>
                        <w:t>Date Of Submission:</w:t>
                      </w:r>
                      <w:r>
                        <w:rPr>
                          <w:sz w:val="28"/>
                          <w:szCs w:val="28"/>
                        </w:rPr>
                        <w:t xml:space="preserve"> 2</w:t>
                      </w:r>
                      <w:r w:rsidR="00DC1D3D">
                        <w:rPr>
                          <w:sz w:val="28"/>
                          <w:szCs w:val="28"/>
                        </w:rPr>
                        <w:t>6</w:t>
                      </w:r>
                      <w:r w:rsidRPr="00D409A5">
                        <w:rPr>
                          <w:vertAlign w:val="superscript"/>
                        </w:rPr>
                        <w:t>th</w:t>
                      </w:r>
                      <w:r>
                        <w:t xml:space="preserve"> Ju</w:t>
                      </w:r>
                      <w:r w:rsidR="00DC1D3D">
                        <w:t>ly</w:t>
                      </w:r>
                      <w:r>
                        <w:t xml:space="preserve"> 202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70ADD8B" w14:textId="2D320ECE" w:rsidR="00AB560B" w:rsidRPr="00D97651" w:rsidRDefault="00AB560B" w:rsidP="00AB560B">
      <w:pPr>
        <w:rPr>
          <w:b/>
          <w:iCs/>
          <w:sz w:val="36"/>
          <w:szCs w:val="36"/>
          <w:u w:val="single"/>
        </w:rPr>
      </w:pPr>
      <w:r w:rsidRPr="00D97651">
        <w:rPr>
          <w:b/>
          <w:iCs/>
          <w:sz w:val="36"/>
          <w:szCs w:val="36"/>
          <w:u w:val="single"/>
        </w:rPr>
        <w:lastRenderedPageBreak/>
        <w:t>NON-HOMOGENEOUS EQUATION:</w:t>
      </w:r>
    </w:p>
    <w:p w14:paraId="16E1CE47" w14:textId="77777777" w:rsidR="00AB560B" w:rsidRDefault="00AB560B" w:rsidP="00AB560B">
      <w:pPr>
        <w:rPr>
          <w:sz w:val="28"/>
          <w:szCs w:val="28"/>
        </w:rPr>
      </w:pPr>
      <w:r>
        <w:rPr>
          <w:sz w:val="28"/>
          <w:szCs w:val="28"/>
        </w:rPr>
        <w:t xml:space="preserve">An equation of the form </w:t>
      </w:r>
    </w:p>
    <w:p w14:paraId="6FB336C8" w14:textId="06084125" w:rsidR="00AB560B" w:rsidRPr="006636B4" w:rsidRDefault="00AB560B" w:rsidP="00AB560B">
      <w:pPr>
        <w:pStyle w:val="MTDisplayEquation"/>
        <w:rPr>
          <w:rFonts w:eastAsiaTheme="minorEastAsia"/>
          <w:sz w:val="28"/>
          <w:szCs w:val="28"/>
        </w:rPr>
      </w:pPr>
      <w:bookmarkStart w:id="1" w:name="_Hlk166856144"/>
      <w:r>
        <w:tab/>
      </w:r>
      <w:r w:rsidRPr="00AB560B">
        <w:rPr>
          <w:position w:val="-30"/>
        </w:rPr>
        <w:object w:dxaOrig="1900" w:dyaOrig="680" w14:anchorId="7EDE60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95pt;height:34pt" o:ole="">
            <v:imagedata r:id="rId9" o:title=""/>
          </v:shape>
          <o:OLEObject Type="Embed" ProgID="Equation.DSMT4" ShapeID="_x0000_i1144" DrawAspect="Content" ObjectID="_1814899033" r:id="rId10"/>
        </w:object>
      </w:r>
    </w:p>
    <w:bookmarkEnd w:id="1"/>
    <w:p w14:paraId="49499150" w14:textId="3F88F076" w:rsidR="00AB560B" w:rsidRDefault="00AB560B" w:rsidP="00AB560B">
      <w:pPr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                      or (</w:t>
      </w:r>
      <w:r w:rsidRPr="00AB560B">
        <w:rPr>
          <w:position w:val="-14"/>
        </w:rPr>
        <w:object w:dxaOrig="3879" w:dyaOrig="400" w14:anchorId="06D583F2">
          <v:shape id="_x0000_i1150" type="#_x0000_t75" style="width:193.95pt;height:20pt" o:ole="">
            <v:imagedata r:id="rId11" o:title=""/>
          </v:shape>
          <o:OLEObject Type="Embed" ProgID="Equation.DSMT4" ShapeID="_x0000_i1150" DrawAspect="Content" ObjectID="_1814899034" r:id="rId12"/>
        </w:object>
      </w:r>
    </w:p>
    <w:p w14:paraId="2658913E" w14:textId="77777777" w:rsidR="00AB560B" w:rsidRDefault="00AB560B" w:rsidP="00AB560B">
      <w:pPr>
        <w:rPr>
          <w:sz w:val="28"/>
          <w:szCs w:val="28"/>
        </w:rPr>
      </w:pPr>
      <w:r>
        <w:rPr>
          <w:sz w:val="28"/>
          <w:szCs w:val="28"/>
        </w:rPr>
        <w:t>is called non-homogeneous equation.</w:t>
      </w:r>
    </w:p>
    <w:p w14:paraId="2EC8AF92" w14:textId="2575F02D" w:rsidR="00AB560B" w:rsidRPr="002B0676" w:rsidRDefault="00AB560B" w:rsidP="00AB560B">
      <w:pPr>
        <w:rPr>
          <w:rFonts w:eastAsiaTheme="minorEastAsia"/>
          <w:i/>
          <w:sz w:val="28"/>
          <w:szCs w:val="28"/>
        </w:rPr>
      </w:pPr>
      <w:bookmarkStart w:id="2" w:name="_Hlk166857516"/>
      <w:r w:rsidRPr="00AB560B">
        <w:rPr>
          <w:b/>
          <w:iCs/>
          <w:sz w:val="28"/>
          <w:szCs w:val="28"/>
          <w:u w:val="single"/>
        </w:rPr>
        <w:t>RULE-1</w:t>
      </w:r>
      <w:r w:rsidRPr="00AB560B">
        <w:rPr>
          <w:b/>
          <w:iCs/>
          <w:sz w:val="28"/>
          <w:szCs w:val="28"/>
        </w:rPr>
        <w:t>:</w:t>
      </w:r>
      <w:r w:rsidRPr="00AB560B">
        <w:rPr>
          <w:b/>
          <w:iCs/>
          <w:sz w:val="28"/>
          <w:szCs w:val="28"/>
          <w:u w:val="single"/>
        </w:rPr>
        <w:t xml:space="preserve">  </w:t>
      </w:r>
      <w:bookmarkEnd w:id="2"/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  <w:r w:rsidRPr="00AB560B">
        <w:rPr>
          <w:position w:val="-30"/>
        </w:rPr>
        <w:object w:dxaOrig="1900" w:dyaOrig="680" w14:anchorId="05830CD9">
          <v:shape id="_x0000_i1156" type="#_x0000_t75" style="width:95pt;height:34pt" o:ole="">
            <v:imagedata r:id="rId13" o:title=""/>
          </v:shape>
          <o:OLEObject Type="Embed" ProgID="Equation.DSMT4" ShapeID="_x0000_i1156" DrawAspect="Content" ObjectID="_1814899035" r:id="rId14"/>
        </w:object>
      </w:r>
    </w:p>
    <w:p w14:paraId="640448C8" w14:textId="4652B09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If </w:t>
      </w:r>
      <w:r w:rsidRPr="00AB560B">
        <w:rPr>
          <w:position w:val="-30"/>
        </w:rPr>
        <w:object w:dxaOrig="800" w:dyaOrig="680" w14:anchorId="55EA728C">
          <v:shape id="_x0000_i1161" type="#_x0000_t75" style="width:40pt;height:34pt" o:ole="">
            <v:imagedata r:id="rId15" o:title=""/>
          </v:shape>
          <o:OLEObject Type="Embed" ProgID="Equation.DSMT4" ShapeID="_x0000_i1161" DrawAspect="Content" ObjectID="_1814899036" r:id="rId16"/>
        </w:object>
      </w:r>
      <w:r>
        <w:rPr>
          <w:rFonts w:eastAsiaTheme="minorEastAsia"/>
          <w:sz w:val="28"/>
          <w:szCs w:val="28"/>
        </w:rPr>
        <w:t xml:space="preserve">  then ,</w:t>
      </w:r>
    </w:p>
    <w:p w14:paraId="13690B35" w14:textId="6B68C6E8" w:rsidR="00AB560B" w:rsidRPr="00AA1C37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12"/>
        </w:rPr>
        <w:object w:dxaOrig="1240" w:dyaOrig="360" w14:anchorId="1BB6CA58">
          <v:shape id="_x0000_i1166" type="#_x0000_t75" style="width:62pt;height:18pt" o:ole="">
            <v:imagedata r:id="rId17" o:title=""/>
          </v:shape>
          <o:OLEObject Type="Embed" ProgID="Equation.DSMT4" ShapeID="_x0000_i1166" DrawAspect="Content" ObjectID="_1814899037" r:id="rId18"/>
        </w:object>
      </w:r>
    </w:p>
    <w:p w14:paraId="3FDFAEF8" w14:textId="1E593C38" w:rsidR="00AB560B" w:rsidRPr="00AA1C37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12"/>
        </w:rPr>
        <w:object w:dxaOrig="1280" w:dyaOrig="360" w14:anchorId="308E2655">
          <v:shape id="_x0000_i1171" type="#_x0000_t75" style="width:64pt;height:18pt" o:ole="">
            <v:imagedata r:id="rId19" o:title=""/>
          </v:shape>
          <o:OLEObject Type="Embed" ProgID="Equation.DSMT4" ShapeID="_x0000_i1171" DrawAspect="Content" ObjectID="_1814899038" r:id="rId20"/>
        </w:object>
      </w:r>
    </w:p>
    <w:p w14:paraId="03483B36" w14:textId="77777777" w:rsidR="00AB560B" w:rsidRDefault="00AB560B" w:rsidP="00AB560B">
      <w:pPr>
        <w:rPr>
          <w:rFonts w:eastAsiaTheme="minorEastAsia"/>
          <w:sz w:val="28"/>
          <w:szCs w:val="28"/>
        </w:rPr>
      </w:pPr>
    </w:p>
    <w:p w14:paraId="0514354D" w14:textId="77777777" w:rsidR="00AB560B" w:rsidRDefault="00AB560B" w:rsidP="00AB560B">
      <w:pPr>
        <w:rPr>
          <w:rFonts w:eastAsiaTheme="minorEastAsia"/>
          <w:sz w:val="28"/>
          <w:szCs w:val="28"/>
        </w:rPr>
      </w:pPr>
      <w:r w:rsidRPr="00AB560B">
        <w:rPr>
          <w:rFonts w:eastAsiaTheme="minorEastAsia"/>
          <w:b/>
          <w:iCs/>
          <w:sz w:val="28"/>
          <w:szCs w:val="28"/>
          <w:u w:val="single"/>
        </w:rPr>
        <w:t>PROBLEM-1</w:t>
      </w:r>
      <w:r w:rsidRPr="00AA1C37">
        <w:rPr>
          <w:rFonts w:eastAsiaTheme="minorEastAsia"/>
          <w:sz w:val="28"/>
          <w:szCs w:val="28"/>
        </w:rPr>
        <w:t xml:space="preserve">:    </w:t>
      </w:r>
    </w:p>
    <w:p w14:paraId="734D84AB" w14:textId="7259790F" w:rsidR="00AB560B" w:rsidRDefault="00AB560B" w:rsidP="00AB560B">
      <w:pPr>
        <w:rPr>
          <w:rFonts w:eastAsiaTheme="minorEastAsia"/>
          <w:sz w:val="28"/>
          <w:szCs w:val="28"/>
        </w:rPr>
      </w:pPr>
      <w:r w:rsidRPr="00AA1C37">
        <w:rPr>
          <w:rFonts w:eastAsiaTheme="minorEastAsia"/>
          <w:sz w:val="28"/>
          <w:szCs w:val="28"/>
        </w:rPr>
        <w:t xml:space="preserve">  </w:t>
      </w:r>
      <w:r w:rsidRPr="00AB560B">
        <w:rPr>
          <w:position w:val="-28"/>
        </w:rPr>
        <w:object w:dxaOrig="2400" w:dyaOrig="660" w14:anchorId="0F74BDCD">
          <v:shape id="_x0000_i1176" type="#_x0000_t75" style="width:120pt;height:33pt" o:ole="">
            <v:imagedata r:id="rId21" o:title=""/>
          </v:shape>
          <o:OLEObject Type="Embed" ProgID="Equation.DSMT4" ShapeID="_x0000_i1176" DrawAspect="Content" ObjectID="_1814899039" r:id="rId22"/>
        </w:object>
      </w:r>
    </w:p>
    <w:p w14:paraId="7FE77FB5" w14:textId="1BE7FE7F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Here, </w:t>
      </w:r>
      <w:r w:rsidRPr="00AB560B">
        <w:rPr>
          <w:position w:val="-12"/>
        </w:rPr>
        <w:object w:dxaOrig="3120" w:dyaOrig="360" w14:anchorId="7BA2C361">
          <v:shape id="_x0000_i1181" type="#_x0000_t75" style="width:156pt;height:18pt" o:ole="">
            <v:imagedata r:id="rId23" o:title=""/>
          </v:shape>
          <o:OLEObject Type="Embed" ProgID="Equation.DSMT4" ShapeID="_x0000_i1181" DrawAspect="Content" ObjectID="_1814899040" r:id="rId24"/>
        </w:object>
      </w:r>
    </w:p>
    <w:p w14:paraId="6F1B2D86" w14:textId="56A1492B" w:rsidR="00AB560B" w:rsidRPr="00E53F5F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30"/>
        </w:rPr>
        <w:object w:dxaOrig="1120" w:dyaOrig="680" w14:anchorId="29A98ADD">
          <v:shape id="_x0000_i1186" type="#_x0000_t75" style="width:56pt;height:34pt" o:ole="">
            <v:imagedata r:id="rId25" o:title=""/>
          </v:shape>
          <o:OLEObject Type="Embed" ProgID="Equation.DSMT4" ShapeID="_x0000_i1186" DrawAspect="Content" ObjectID="_1814899041" r:id="rId26"/>
        </w:object>
      </w:r>
    </w:p>
    <w:p w14:paraId="00AE67BE" w14:textId="7F1180C1" w:rsidR="00AB560B" w:rsidRPr="00E53F5F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Let, </w:t>
      </w:r>
      <w:r w:rsidRPr="00AB560B">
        <w:rPr>
          <w:position w:val="-10"/>
        </w:rPr>
        <w:object w:dxaOrig="900" w:dyaOrig="260" w14:anchorId="1C77161A">
          <v:shape id="_x0000_i1191" type="#_x0000_t75" style="width:45pt;height:13pt" o:ole="">
            <v:imagedata r:id="rId27" o:title=""/>
          </v:shape>
          <o:OLEObject Type="Embed" ProgID="Equation.DSMT4" ShapeID="_x0000_i1191" DrawAspect="Content" ObjectID="_1814899042" r:id="rId28"/>
        </w:object>
      </w:r>
    </w:p>
    <w:p w14:paraId="3DCE9374" w14:textId="28124048" w:rsidR="00AB560B" w:rsidRPr="005B0D8D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24"/>
        </w:rPr>
        <w:object w:dxaOrig="1939" w:dyaOrig="620" w14:anchorId="6F255668">
          <v:shape id="_x0000_i1197" type="#_x0000_t75" style="width:96.95pt;height:31pt" o:ole="">
            <v:imagedata r:id="rId29" o:title=""/>
          </v:shape>
          <o:OLEObject Type="Embed" ProgID="Equation.DSMT4" ShapeID="_x0000_i1197" DrawAspect="Content" ObjectID="_1814899043" r:id="rId30"/>
        </w:object>
      </w:r>
    </w:p>
    <w:p w14:paraId="38FBA228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Putting (2) into (1), then we have,</w:t>
      </w:r>
    </w:p>
    <w:p w14:paraId="2888B5BE" w14:textId="480E531A" w:rsidR="00AB560B" w:rsidRPr="005B0D8D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24"/>
        </w:rPr>
        <w:object w:dxaOrig="1340" w:dyaOrig="620" w14:anchorId="6870AD2D">
          <v:shape id="_x0000_i1202" type="#_x0000_t75" style="width:67pt;height:31pt" o:ole="">
            <v:imagedata r:id="rId31" o:title=""/>
          </v:shape>
          <o:OLEObject Type="Embed" ProgID="Equation.DSMT4" ShapeID="_x0000_i1202" DrawAspect="Content" ObjectID="_1814899044" r:id="rId32"/>
        </w:object>
      </w:r>
    </w:p>
    <w:p w14:paraId="1FB1125E" w14:textId="3174634F" w:rsidR="00AB560B" w:rsidRPr="005B0D8D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lastRenderedPageBreak/>
        <w:tab/>
      </w:r>
      <w:r w:rsidRPr="00AB560B">
        <w:rPr>
          <w:position w:val="-24"/>
        </w:rPr>
        <w:object w:dxaOrig="1340" w:dyaOrig="620" w14:anchorId="3EDE18F9">
          <v:shape id="_x0000_i1207" type="#_x0000_t75" style="width:67pt;height:31pt" o:ole="">
            <v:imagedata r:id="rId33" o:title=""/>
          </v:shape>
          <o:OLEObject Type="Embed" ProgID="Equation.DSMT4" ShapeID="_x0000_i1207" DrawAspect="Content" ObjectID="_1814899045" r:id="rId34"/>
        </w:object>
      </w:r>
    </w:p>
    <w:p w14:paraId="671A598B" w14:textId="5F3B5D56" w:rsidR="00AB560B" w:rsidRPr="00E53F5F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24"/>
        </w:rPr>
        <w:object w:dxaOrig="1060" w:dyaOrig="620" w14:anchorId="177FDA52">
          <v:shape id="_x0000_i1212" type="#_x0000_t75" style="width:53pt;height:31pt" o:ole="">
            <v:imagedata r:id="rId35" o:title=""/>
          </v:shape>
          <o:OLEObject Type="Embed" ProgID="Equation.DSMT4" ShapeID="_x0000_i1212" DrawAspect="Content" ObjectID="_1814899046" r:id="rId36"/>
        </w:object>
      </w:r>
    </w:p>
    <w:p w14:paraId="78EA0894" w14:textId="77777777" w:rsidR="00AB560B" w:rsidRDefault="00AB560B" w:rsidP="00AB560B">
      <w:pPr>
        <w:rPr>
          <w:rFonts w:eastAsiaTheme="minorEastAsia"/>
          <w:sz w:val="28"/>
          <w:szCs w:val="28"/>
        </w:rPr>
      </w:pPr>
    </w:p>
    <w:p w14:paraId="455802DC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This is a separable equation, separating variables we get,</w:t>
      </w:r>
    </w:p>
    <w:p w14:paraId="5C729DBE" w14:textId="77777777" w:rsidR="00AB560B" w:rsidRDefault="00AB560B" w:rsidP="00AB560B">
      <w:pPr>
        <w:rPr>
          <w:rFonts w:eastAsiaTheme="minorEastAsia"/>
          <w:sz w:val="28"/>
          <w:szCs w:val="28"/>
        </w:rPr>
      </w:pPr>
    </w:p>
    <w:p w14:paraId="341A6A79" w14:textId="33667F5B" w:rsidR="00AB560B" w:rsidRPr="005B0D8D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14"/>
        </w:rPr>
        <w:object w:dxaOrig="1540" w:dyaOrig="400" w14:anchorId="26402EAF">
          <v:shape id="_x0000_i1217" type="#_x0000_t75" style="width:77pt;height:20pt" o:ole="">
            <v:imagedata r:id="rId37" o:title=""/>
          </v:shape>
          <o:OLEObject Type="Embed" ProgID="Equation.DSMT4" ShapeID="_x0000_i1217" DrawAspect="Content" ObjectID="_1814899047" r:id="rId38"/>
        </w:object>
      </w:r>
    </w:p>
    <w:p w14:paraId="747385BC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Integrating,</w:t>
      </w:r>
    </w:p>
    <w:p w14:paraId="0EDE7F13" w14:textId="2CF945A6" w:rsidR="00AB560B" w:rsidRPr="005B0D8D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24"/>
        </w:rPr>
        <w:object w:dxaOrig="1560" w:dyaOrig="660" w14:anchorId="44DB03B8">
          <v:shape id="_x0000_i1222" type="#_x0000_t75" style="width:78pt;height:33pt" o:ole="">
            <v:imagedata r:id="rId39" o:title=""/>
          </v:shape>
          <o:OLEObject Type="Embed" ProgID="Equation.DSMT4" ShapeID="_x0000_i1222" DrawAspect="Content" ObjectID="_1814899048" r:id="rId40"/>
        </w:object>
      </w:r>
    </w:p>
    <w:p w14:paraId="08BDC676" w14:textId="42452DE9" w:rsidR="00AB560B" w:rsidRPr="005B0D8D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24"/>
        </w:rPr>
        <w:object w:dxaOrig="2680" w:dyaOrig="720" w14:anchorId="22122651">
          <v:shape id="_x0000_i1227" type="#_x0000_t75" style="width:134pt;height:36pt" o:ole="">
            <v:imagedata r:id="rId41" o:title=""/>
          </v:shape>
          <o:OLEObject Type="Embed" ProgID="Equation.DSMT4" ShapeID="_x0000_i1227" DrawAspect="Content" ObjectID="_1814899049" r:id="rId42"/>
        </w:object>
      </w:r>
    </w:p>
    <w:p w14:paraId="73734613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Where c is an arbitrary constant which is the required general solution.</w:t>
      </w:r>
    </w:p>
    <w:p w14:paraId="2854435C" w14:textId="77777777" w:rsidR="00AB560B" w:rsidRPr="005B0D8D" w:rsidRDefault="00AB560B" w:rsidP="00AB560B">
      <w:pPr>
        <w:rPr>
          <w:rFonts w:eastAsiaTheme="minorEastAsia"/>
          <w:sz w:val="28"/>
          <w:szCs w:val="28"/>
        </w:rPr>
      </w:pPr>
    </w:p>
    <w:p w14:paraId="43A8EF06" w14:textId="77777777" w:rsidR="00AB560B" w:rsidRDefault="00AB560B" w:rsidP="00AB560B">
      <w:pPr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RULE-2</w:t>
      </w:r>
      <w:r w:rsidRPr="002B0676">
        <w:rPr>
          <w:b/>
          <w:i/>
          <w:sz w:val="28"/>
          <w:szCs w:val="28"/>
        </w:rPr>
        <w:t xml:space="preserve">:  </w:t>
      </w:r>
      <w:r>
        <w:rPr>
          <w:b/>
          <w:i/>
          <w:sz w:val="28"/>
          <w:szCs w:val="28"/>
          <w:u w:val="single"/>
        </w:rPr>
        <w:t xml:space="preserve">   </w:t>
      </w:r>
    </w:p>
    <w:p w14:paraId="42E68169" w14:textId="35D3ACA1" w:rsidR="00AB560B" w:rsidRPr="002B0676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30"/>
        </w:rPr>
        <w:object w:dxaOrig="2700" w:dyaOrig="680" w14:anchorId="24A9527A">
          <v:shape id="_x0000_i1232" type="#_x0000_t75" style="width:135pt;height:34pt" o:ole="">
            <v:imagedata r:id="rId43" o:title=""/>
          </v:shape>
          <o:OLEObject Type="Embed" ProgID="Equation.DSMT4" ShapeID="_x0000_i1232" DrawAspect="Content" ObjectID="_1814899050" r:id="rId44"/>
        </w:object>
      </w:r>
    </w:p>
    <w:p w14:paraId="2680787F" w14:textId="61A68840" w:rsidR="00AB560B" w:rsidRPr="005B0D8D" w:rsidRDefault="00AB560B" w:rsidP="00AB560B">
      <w:pPr>
        <w:rPr>
          <w:rFonts w:eastAsiaTheme="minorEastAsia"/>
          <w:sz w:val="28"/>
          <w:szCs w:val="28"/>
        </w:rPr>
      </w:pPr>
    </w:p>
    <w:p w14:paraId="299B630D" w14:textId="388C02E5" w:rsidR="00AB560B" w:rsidRDefault="00AB560B" w:rsidP="00AB560B">
      <w:pPr>
        <w:ind w:left="3600" w:firstLine="720"/>
        <w:jc w:val="both"/>
        <w:rPr>
          <w:rFonts w:eastAsiaTheme="minorEastAsia"/>
          <w:sz w:val="28"/>
          <w:szCs w:val="28"/>
        </w:rPr>
      </w:pPr>
      <w:bookmarkStart w:id="3" w:name="_Hlk166881384"/>
      <w:r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EAB2A9" wp14:editId="4E1E0158">
                <wp:simplePos x="0" y="0"/>
                <wp:positionH relativeFrom="margin">
                  <wp:posOffset>3361459</wp:posOffset>
                </wp:positionH>
                <wp:positionV relativeFrom="paragraph">
                  <wp:posOffset>480003</wp:posOffset>
                </wp:positionV>
                <wp:extent cx="541020" cy="1303020"/>
                <wp:effectExtent l="0" t="0" r="11430" b="11430"/>
                <wp:wrapNone/>
                <wp:docPr id="1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20" cy="1303020"/>
                        </a:xfrm>
                        <a:prstGeom prst="rightBrac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C827520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" o:spid="_x0000_s1026" type="#_x0000_t88" style="position:absolute;margin-left:264.7pt;margin-top:37.8pt;width:42.6pt;height:102.6pt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" adj="747" filled="t" fillcolor="white [3212]" strokecolor="#0d0d0d [3069]" strokeweight=".5pt">
                <v:stroke joinstyle="miter"/>
                <w10:wrap anchorx="margin"/>
              </v:shape>
            </w:pict>
          </mc:Fallback>
        </mc:AlternateContent>
      </w:r>
      <w:r w:rsidRPr="00AB560B">
        <w:rPr>
          <w:position w:val="-30"/>
        </w:rPr>
        <w:object w:dxaOrig="900" w:dyaOrig="680" w14:anchorId="20A89BE6">
          <v:shape id="_x0000_i1284" type="#_x0000_t75" style="width:45pt;height:34pt" o:ole="">
            <v:imagedata r:id="rId45" o:title=""/>
          </v:shape>
          <o:OLEObject Type="Embed" ProgID="Equation.DSMT4" ShapeID="_x0000_i1284" DrawAspect="Content" ObjectID="_1814899051" r:id="rId46"/>
        </w:object>
      </w:r>
      <w:r>
        <w:rPr>
          <w:rFonts w:eastAsiaTheme="minorEastAsia"/>
          <w:sz w:val="28"/>
          <w:szCs w:val="28"/>
        </w:rPr>
        <w:t xml:space="preserve"> </w:t>
      </w:r>
      <w:bookmarkEnd w:id="3"/>
      <w:r>
        <w:rPr>
          <w:rFonts w:eastAsiaTheme="minorEastAsia"/>
          <w:sz w:val="28"/>
          <w:szCs w:val="28"/>
        </w:rPr>
        <w:t>then</w:t>
      </w:r>
    </w:p>
    <w:p w14:paraId="4933A511" w14:textId="3E4FF93B" w:rsidR="00AB560B" w:rsidRPr="00AD71DB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C4DBD4" wp14:editId="3CBEE577">
                <wp:simplePos x="0" y="0"/>
                <wp:positionH relativeFrom="column">
                  <wp:posOffset>4007543</wp:posOffset>
                </wp:positionH>
                <wp:positionV relativeFrom="paragraph">
                  <wp:posOffset>184381</wp:posOffset>
                </wp:positionV>
                <wp:extent cx="2225040" cy="800100"/>
                <wp:effectExtent l="0" t="0" r="2286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25040" cy="800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A78C97" w14:textId="77777777" w:rsidR="00AB560B" w:rsidRPr="00AD71DB" w:rsidRDefault="00AB560B" w:rsidP="00AB560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AD71DB">
                              <w:rPr>
                                <w:sz w:val="28"/>
                                <w:szCs w:val="28"/>
                              </w:rPr>
                              <w:t>……………. (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C4DBD4" id="Rectangle 2" o:spid="_x0000_s1029" style="position:absolute;left:0;text-align:left;margin-left:315.55pt;margin-top:14.5pt;width:175.2pt;height:6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" fillcolor="white [3201]" strokecolor="white [3212]" strokeweight="1pt">
                <v:textbox>
                  <w:txbxContent>
                    <w:p w14:paraId="4EA78C97" w14:textId="77777777" w:rsidR="00AB560B" w:rsidRPr="00AD71DB" w:rsidRDefault="00AB560B" w:rsidP="00AB560B">
                      <w:pPr>
                        <w:rPr>
                          <w:sz w:val="28"/>
                          <w:szCs w:val="28"/>
                        </w:rPr>
                      </w:pPr>
                      <w:r w:rsidRPr="00AD71DB">
                        <w:rPr>
                          <w:sz w:val="28"/>
                          <w:szCs w:val="28"/>
                        </w:rPr>
                        <w:t>……………. (2)</w:t>
                      </w:r>
                    </w:p>
                  </w:txbxContent>
                </v:textbox>
              </v:rect>
            </w:pict>
          </mc:Fallback>
        </mc:AlternateContent>
      </w:r>
      <w:r>
        <w:tab/>
      </w:r>
      <w:r w:rsidRPr="00AB560B">
        <w:rPr>
          <w:position w:val="-6"/>
        </w:rPr>
        <w:object w:dxaOrig="980" w:dyaOrig="320" w14:anchorId="2742551E">
          <v:shape id="_x0000_i1237" type="#_x0000_t75" style="width:49pt;height:16pt" o:ole="">
            <v:imagedata r:id="rId47" o:title=""/>
          </v:shape>
          <o:OLEObject Type="Embed" ProgID="Equation.DSMT4" ShapeID="_x0000_i1237" DrawAspect="Content" ObjectID="_1814899052" r:id="rId48"/>
        </w:object>
      </w:r>
    </w:p>
    <w:p w14:paraId="5D50519E" w14:textId="1ECD3BCB" w:rsidR="00AB560B" w:rsidRPr="00AD71DB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10"/>
        </w:rPr>
        <w:object w:dxaOrig="1020" w:dyaOrig="360" w14:anchorId="0E644852">
          <v:shape id="_x0000_i1242" type="#_x0000_t75" style="width:51pt;height:18pt" o:ole="">
            <v:imagedata r:id="rId49" o:title=""/>
          </v:shape>
          <o:OLEObject Type="Embed" ProgID="Equation.DSMT4" ShapeID="_x0000_i1242" DrawAspect="Content" ObjectID="_1814899053" r:id="rId50"/>
        </w:object>
      </w:r>
    </w:p>
    <w:p w14:paraId="6D580F6F" w14:textId="19326B6D" w:rsidR="00AB560B" w:rsidRPr="00AD71DB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24"/>
        </w:rPr>
        <w:object w:dxaOrig="960" w:dyaOrig="660" w14:anchorId="72AB71E5">
          <v:shape id="_x0000_i1247" type="#_x0000_t75" style="width:48pt;height:33pt" o:ole="">
            <v:imagedata r:id="rId51" o:title=""/>
          </v:shape>
          <o:OLEObject Type="Embed" ProgID="Equation.DSMT4" ShapeID="_x0000_i1247" DrawAspect="Content" ObjectID="_1814899054" r:id="rId52"/>
        </w:object>
      </w:r>
    </w:p>
    <w:p w14:paraId="66550AE2" w14:textId="77777777" w:rsidR="00AB560B" w:rsidRPr="005B0D8D" w:rsidRDefault="00AB560B" w:rsidP="00AB560B">
      <w:pPr>
        <w:jc w:val="both"/>
        <w:rPr>
          <w:rFonts w:eastAsiaTheme="minorEastAsia"/>
          <w:sz w:val="28"/>
          <w:szCs w:val="28"/>
        </w:rPr>
      </w:pPr>
    </w:p>
    <w:p w14:paraId="7F5E0A92" w14:textId="77777777" w:rsidR="00D00921" w:rsidRDefault="00D00921" w:rsidP="00AB560B">
      <w:pPr>
        <w:rPr>
          <w:rFonts w:eastAsiaTheme="minorEastAsia"/>
          <w:sz w:val="28"/>
          <w:szCs w:val="28"/>
        </w:rPr>
      </w:pPr>
    </w:p>
    <w:p w14:paraId="7ADF0C55" w14:textId="4D09786F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From (1) and (2) we get,</w:t>
      </w:r>
    </w:p>
    <w:p w14:paraId="59E90CB8" w14:textId="4D514A5B" w:rsidR="00AB560B" w:rsidRPr="00DD468C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30"/>
        </w:rPr>
        <w:object w:dxaOrig="3200" w:dyaOrig="720" w14:anchorId="5B067C94">
          <v:shape id="_x0000_i1341" type="#_x0000_t75" style="width:160pt;height:36pt" o:ole="">
            <v:imagedata r:id="rId53" o:title=""/>
          </v:shape>
          <o:OLEObject Type="Embed" ProgID="Equation.DSMT4" ShapeID="_x0000_i1341" DrawAspect="Content" ObjectID="_1814899055" r:id="rId54"/>
        </w:object>
      </w:r>
    </w:p>
    <w:p w14:paraId="5C99C1CA" w14:textId="04470973" w:rsidR="00AB560B" w:rsidRPr="006A7648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32"/>
        </w:rPr>
        <w:object w:dxaOrig="4459" w:dyaOrig="760" w14:anchorId="663BC71E">
          <v:shape id="_x0000_i1337" type="#_x0000_t75" style="width:222.95pt;height:38pt" o:ole="">
            <v:imagedata r:id="rId55" o:title=""/>
          </v:shape>
          <o:OLEObject Type="Embed" ProgID="Equation.DSMT4" ShapeID="_x0000_i1337" DrawAspect="Content" ObjectID="_1814899056" r:id="rId56"/>
        </w:object>
      </w:r>
    </w:p>
    <w:p w14:paraId="11AC3F26" w14:textId="77777777" w:rsidR="00AB560B" w:rsidRDefault="00AB560B" w:rsidP="00AB560B">
      <w:pPr>
        <w:rPr>
          <w:rFonts w:eastAsiaTheme="minorEastAsia"/>
          <w:sz w:val="28"/>
          <w:szCs w:val="28"/>
        </w:rPr>
      </w:pPr>
    </w:p>
    <w:p w14:paraId="17FF4357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Linear but not homogeneous</w:t>
      </w:r>
    </w:p>
    <w:p w14:paraId="36C70C5D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If we put</w:t>
      </w:r>
    </w:p>
    <w:p w14:paraId="0D3228A0" w14:textId="7CABED2E" w:rsidR="00AB560B" w:rsidRPr="006A7648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30"/>
        </w:rPr>
        <w:object w:dxaOrig="1740" w:dyaOrig="680" w14:anchorId="177BA3C3">
          <v:shape id="_x0000_i1333" type="#_x0000_t75" style="width:87pt;height:34pt" o:ole="">
            <v:imagedata r:id="rId57" o:title=""/>
          </v:shape>
          <o:OLEObject Type="Embed" ProgID="Equation.DSMT4" ShapeID="_x0000_i1333" DrawAspect="Content" ObjectID="_1814899057" r:id="rId58"/>
        </w:object>
      </w:r>
    </w:p>
    <w:p w14:paraId="584D379F" w14:textId="0573D725" w:rsidR="00AB560B" w:rsidRPr="006A7648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30"/>
        </w:rPr>
        <w:object w:dxaOrig="3140" w:dyaOrig="680" w14:anchorId="10639E76">
          <v:shape id="_x0000_i1329" type="#_x0000_t75" style="width:157pt;height:34pt" o:ole="">
            <v:imagedata r:id="rId59" o:title=""/>
          </v:shape>
          <o:OLEObject Type="Embed" ProgID="Equation.DSMT4" ShapeID="_x0000_i1329" DrawAspect="Content" ObjectID="_1814899058" r:id="rId60"/>
        </w:object>
      </w:r>
    </w:p>
    <w:p w14:paraId="255BC321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Then equation (3) becomes,</w:t>
      </w:r>
    </w:p>
    <w:p w14:paraId="4C597FD6" w14:textId="5D2CD9F0" w:rsidR="00AB560B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30"/>
        </w:rPr>
        <w:object w:dxaOrig="1740" w:dyaOrig="720" w14:anchorId="0214F235">
          <v:shape id="_x0000_i1325" type="#_x0000_t75" style="width:87pt;height:36pt" o:ole="">
            <v:imagedata r:id="rId61" o:title=""/>
          </v:shape>
          <o:OLEObject Type="Embed" ProgID="Equation.DSMT4" ShapeID="_x0000_i1325" DrawAspect="Content" ObjectID="_1814899059" r:id="rId62"/>
        </w:object>
      </w:r>
    </w:p>
    <w:p w14:paraId="208A0D16" w14:textId="77777777" w:rsidR="00AB560B" w:rsidRPr="00AA1C37" w:rsidRDefault="00AB560B" w:rsidP="00AB560B">
      <w:pPr>
        <w:rPr>
          <w:rFonts w:eastAsiaTheme="minorEastAsia"/>
          <w:sz w:val="28"/>
          <w:szCs w:val="28"/>
        </w:rPr>
      </w:pPr>
    </w:p>
    <w:p w14:paraId="6B24BE63" w14:textId="77777777" w:rsidR="00AB560B" w:rsidRDefault="00AB560B" w:rsidP="00AB560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This is a homogeneous equation</w:t>
      </w:r>
    </w:p>
    <w:p w14:paraId="7BA8BB0C" w14:textId="58AA0AA7" w:rsidR="00AB560B" w:rsidRPr="00E93EFB" w:rsidRDefault="00AB560B" w:rsidP="00AB560B">
      <w:pPr>
        <w:pStyle w:val="MTDisplayEquation"/>
        <w:rPr>
          <w:rFonts w:eastAsiaTheme="minorEastAsia"/>
          <w:sz w:val="28"/>
          <w:szCs w:val="28"/>
        </w:rPr>
      </w:pPr>
      <w:r>
        <w:tab/>
      </w:r>
      <w:r w:rsidRPr="00AB560B">
        <w:rPr>
          <w:position w:val="-10"/>
        </w:rPr>
        <w:object w:dxaOrig="820" w:dyaOrig="360" w14:anchorId="62C27CDE">
          <v:shape id="_x0000_i1321" type="#_x0000_t75" style="width:41pt;height:18pt" o:ole="">
            <v:imagedata r:id="rId63" o:title=""/>
          </v:shape>
          <o:OLEObject Type="Embed" ProgID="Equation.DSMT4" ShapeID="_x0000_i1321" DrawAspect="Content" ObjectID="_1814899060" r:id="rId64"/>
        </w:object>
      </w:r>
    </w:p>
    <w:p w14:paraId="737B6B6C" w14:textId="77777777" w:rsidR="00D00921" w:rsidRDefault="00D00921" w:rsidP="00AB560B">
      <w:pPr>
        <w:rPr>
          <w:rFonts w:eastAsiaTheme="minorEastAsia"/>
          <w:b/>
          <w:i/>
          <w:sz w:val="28"/>
          <w:szCs w:val="28"/>
          <w:u w:val="single"/>
        </w:rPr>
      </w:pPr>
    </w:p>
    <w:p w14:paraId="4E61EA2D" w14:textId="1B7F5063" w:rsidR="00D00921" w:rsidRDefault="00D00921" w:rsidP="00AB560B">
      <w:pPr>
        <w:rPr>
          <w:rFonts w:eastAsiaTheme="minorEastAsia"/>
          <w:b/>
          <w:iCs/>
          <w:sz w:val="28"/>
          <w:szCs w:val="28"/>
          <w:u w:val="single"/>
        </w:rPr>
      </w:pPr>
      <w:r w:rsidRPr="00D00921">
        <w:rPr>
          <w:rFonts w:eastAsiaTheme="minorEastAsia"/>
          <w:b/>
          <w:iCs/>
          <w:sz w:val="28"/>
          <w:szCs w:val="28"/>
          <w:u w:val="single"/>
        </w:rPr>
        <w:t xml:space="preserve">B.D. Sharma </w:t>
      </w:r>
      <w:r w:rsidR="00F0624F">
        <w:rPr>
          <w:rFonts w:eastAsiaTheme="minorEastAsia"/>
          <w:b/>
          <w:iCs/>
          <w:sz w:val="28"/>
          <w:szCs w:val="28"/>
          <w:u w:val="single"/>
        </w:rPr>
        <w:t xml:space="preserve">book’s </w:t>
      </w:r>
      <w:r w:rsidRPr="00D00921">
        <w:rPr>
          <w:rFonts w:eastAsiaTheme="minorEastAsia"/>
          <w:b/>
          <w:iCs/>
          <w:sz w:val="28"/>
          <w:szCs w:val="28"/>
          <w:u w:val="single"/>
        </w:rPr>
        <w:t>problems:</w:t>
      </w:r>
    </w:p>
    <w:p w14:paraId="67534AEC" w14:textId="1C192BB1" w:rsidR="007244BA" w:rsidRDefault="00F0624F" w:rsidP="00AB560B">
      <w:pPr>
        <w:rPr>
          <w:rFonts w:eastAsiaTheme="minorEastAsia"/>
          <w:b/>
          <w:iCs/>
          <w:sz w:val="28"/>
          <w:szCs w:val="28"/>
          <w:u w:val="single"/>
        </w:rPr>
      </w:pPr>
      <w:r>
        <w:rPr>
          <w:rFonts w:eastAsiaTheme="minorEastAsia"/>
          <w:b/>
          <w:iCs/>
          <w:sz w:val="28"/>
          <w:szCs w:val="28"/>
          <w:u w:val="single"/>
        </w:rPr>
        <w:t>Starting from p</w:t>
      </w:r>
      <w:r w:rsidR="00F76E8F">
        <w:rPr>
          <w:rFonts w:eastAsiaTheme="minorEastAsia"/>
          <w:b/>
          <w:iCs/>
          <w:sz w:val="28"/>
          <w:szCs w:val="28"/>
          <w:u w:val="single"/>
        </w:rPr>
        <w:t>age</w:t>
      </w:r>
      <w:r w:rsidR="007244BA">
        <w:rPr>
          <w:rFonts w:eastAsiaTheme="minorEastAsia"/>
          <w:b/>
          <w:iCs/>
          <w:sz w:val="28"/>
          <w:szCs w:val="28"/>
          <w:u w:val="single"/>
        </w:rPr>
        <w:t>-13</w:t>
      </w:r>
    </w:p>
    <w:p w14:paraId="7B9B73D5" w14:textId="0AB85F7A" w:rsidR="00F76E8F" w:rsidRDefault="00F76E8F" w:rsidP="00AB560B">
      <w:pPr>
        <w:rPr>
          <w:rFonts w:eastAsiaTheme="minorEastAsia"/>
          <w:b/>
          <w:iCs/>
          <w:sz w:val="28"/>
          <w:szCs w:val="28"/>
          <w:u w:val="single"/>
        </w:rPr>
      </w:pPr>
      <w:r>
        <w:rPr>
          <w:rFonts w:eastAsiaTheme="minorEastAsia"/>
          <w:b/>
          <w:iCs/>
          <w:sz w:val="28"/>
          <w:szCs w:val="28"/>
          <w:u w:val="single"/>
        </w:rPr>
        <w:t>Ex</w:t>
      </w:r>
      <w:r w:rsidR="0003417C">
        <w:rPr>
          <w:rFonts w:eastAsiaTheme="minorEastAsia"/>
          <w:b/>
          <w:iCs/>
          <w:sz w:val="28"/>
          <w:szCs w:val="28"/>
          <w:u w:val="single"/>
        </w:rPr>
        <w:t>.</w:t>
      </w:r>
      <w:r>
        <w:rPr>
          <w:rFonts w:eastAsiaTheme="minorEastAsia"/>
          <w:b/>
          <w:iCs/>
          <w:sz w:val="28"/>
          <w:szCs w:val="28"/>
          <w:u w:val="single"/>
        </w:rPr>
        <w:t>1</w:t>
      </w:r>
      <w:r w:rsidR="0003417C">
        <w:rPr>
          <w:rFonts w:eastAsiaTheme="minorEastAsia"/>
          <w:b/>
          <w:iCs/>
          <w:sz w:val="28"/>
          <w:szCs w:val="28"/>
          <w:u w:val="single"/>
        </w:rPr>
        <w:t>.</w:t>
      </w:r>
    </w:p>
    <w:p w14:paraId="159B5996" w14:textId="1CE830B9" w:rsidR="007244BA" w:rsidRDefault="007244BA" w:rsidP="007244BA">
      <w:pPr>
        <w:pStyle w:val="MTDisplayEquation"/>
      </w:pPr>
      <w:r>
        <w:tab/>
      </w:r>
      <w:r w:rsidRPr="007244BA">
        <w:rPr>
          <w:position w:val="-28"/>
        </w:rPr>
        <w:object w:dxaOrig="1660" w:dyaOrig="660" w14:anchorId="2A8150E8">
          <v:shape id="_x0000_i1520" type="#_x0000_t75" style="width:83pt;height:33pt" o:ole="">
            <v:imagedata r:id="rId65" o:title=""/>
          </v:shape>
          <o:OLEObject Type="Embed" ProgID="Equation.DSMT4" ShapeID="_x0000_i1520" DrawAspect="Content" ObjectID="_1814899061" r:id="rId66"/>
        </w:object>
      </w:r>
    </w:p>
    <w:p w14:paraId="03C87BA1" w14:textId="77777777" w:rsidR="007244BA" w:rsidRDefault="007244BA" w:rsidP="007244BA">
      <w:pPr>
        <w:pStyle w:val="FirstParagraph"/>
      </w:pPr>
      <w:r>
        <w:t>Let:</w:t>
      </w:r>
    </w:p>
    <w:p w14:paraId="3D3B8271" w14:textId="226672A9" w:rsidR="007244BA" w:rsidRDefault="007244BA" w:rsidP="007244BA">
      <w:pPr>
        <w:pStyle w:val="MTDisplayEquation"/>
      </w:pPr>
      <w:r>
        <w:tab/>
      </w:r>
      <w:r w:rsidRPr="007244BA">
        <w:rPr>
          <w:position w:val="-12"/>
        </w:rPr>
        <w:object w:dxaOrig="2460" w:dyaOrig="360" w14:anchorId="592095EA">
          <v:shape id="_x0000_i1537" type="#_x0000_t75" style="width:123pt;height:18pt" o:ole="">
            <v:imagedata r:id="rId67" o:title=""/>
          </v:shape>
          <o:OLEObject Type="Embed" ProgID="Equation.DSMT4" ShapeID="_x0000_i1537" DrawAspect="Content" ObjectID="_1814899062" r:id="rId68"/>
        </w:object>
      </w:r>
    </w:p>
    <w:p w14:paraId="2F07F04F" w14:textId="0D4C42F0" w:rsidR="007244BA" w:rsidRDefault="007244BA" w:rsidP="007244BA">
      <w:pPr>
        <w:pStyle w:val="MTDisplayEquation"/>
      </w:pPr>
      <w:r>
        <w:lastRenderedPageBreak/>
        <w:tab/>
      </w:r>
      <w:r w:rsidRPr="007244BA">
        <w:rPr>
          <w:position w:val="-30"/>
        </w:rPr>
        <w:object w:dxaOrig="1480" w:dyaOrig="680" w14:anchorId="0965A2DD">
          <v:shape id="_x0000_i1539" type="#_x0000_t75" style="width:74pt;height:34pt" o:ole="">
            <v:imagedata r:id="rId69" o:title=""/>
          </v:shape>
          <o:OLEObject Type="Embed" ProgID="Equation.DSMT4" ShapeID="_x0000_i1539" DrawAspect="Content" ObjectID="_1814899063" r:id="rId70"/>
        </w:object>
      </w:r>
    </w:p>
    <w:p w14:paraId="5E9AD692" w14:textId="77777777" w:rsidR="007244BA" w:rsidRDefault="007244BA" w:rsidP="007244BA">
      <w:pPr>
        <w:pStyle w:val="FirstParagraph"/>
      </w:pPr>
      <w:r>
        <w:t>Since:</w:t>
      </w:r>
    </w:p>
    <w:p w14:paraId="75269101" w14:textId="65CBF411" w:rsidR="007244BA" w:rsidRDefault="007244BA" w:rsidP="007244BA">
      <w:pPr>
        <w:pStyle w:val="MTDisplayEquation"/>
      </w:pPr>
      <w:r>
        <w:tab/>
      </w:r>
      <w:r w:rsidRPr="007244BA">
        <w:rPr>
          <w:position w:val="-30"/>
        </w:rPr>
        <w:object w:dxaOrig="820" w:dyaOrig="680" w14:anchorId="2707BBDE">
          <v:shape id="_x0000_i1508" type="#_x0000_t75" style="width:41pt;height:34pt" o:ole="">
            <v:imagedata r:id="rId71" o:title=""/>
          </v:shape>
          <o:OLEObject Type="Embed" ProgID="Equation.DSMT4" ShapeID="_x0000_i1508" DrawAspect="Content" ObjectID="_1814899064" r:id="rId72"/>
        </w:object>
      </w:r>
    </w:p>
    <w:p w14:paraId="6395B7C4" w14:textId="77777777" w:rsidR="007244BA" w:rsidRDefault="007244BA" w:rsidP="007244BA">
      <w:pPr>
        <w:pStyle w:val="FirstParagraph"/>
      </w:pPr>
      <w:r>
        <w:t>we make the substitution:</w:t>
      </w:r>
    </w:p>
    <w:p w14:paraId="01B7C355" w14:textId="78B79226" w:rsidR="007244BA" w:rsidRDefault="007244BA" w:rsidP="007244BA">
      <w:pPr>
        <w:pStyle w:val="MTDisplayEquation"/>
      </w:pPr>
      <w:r>
        <w:tab/>
      </w:r>
      <w:r w:rsidRPr="007244BA">
        <w:rPr>
          <w:position w:val="-24"/>
        </w:rPr>
        <w:object w:dxaOrig="2840" w:dyaOrig="620" w14:anchorId="5DD03D22">
          <v:shape id="_x0000_i1541" type="#_x0000_t75" style="width:142pt;height:31pt" o:ole="">
            <v:imagedata r:id="rId73" o:title=""/>
          </v:shape>
          <o:OLEObject Type="Embed" ProgID="Equation.DSMT4" ShapeID="_x0000_i1541" DrawAspect="Content" ObjectID="_1814899065" r:id="rId74"/>
        </w:object>
      </w:r>
    </w:p>
    <w:p w14:paraId="01CD414A" w14:textId="77777777" w:rsidR="007244BA" w:rsidRDefault="007244BA" w:rsidP="007244BA">
      <w:pPr>
        <w:pStyle w:val="FirstParagraph"/>
      </w:pPr>
      <w:r>
        <w:t>Substituting into the original equation gives:</w:t>
      </w:r>
    </w:p>
    <w:p w14:paraId="3A4E6A35" w14:textId="31304C75" w:rsidR="007244BA" w:rsidRDefault="007244BA" w:rsidP="007244BA">
      <w:pPr>
        <w:pStyle w:val="MTDisplayEquation"/>
      </w:pPr>
      <w:r>
        <w:tab/>
      </w:r>
      <w:r w:rsidRPr="007244BA">
        <w:rPr>
          <w:position w:val="-32"/>
        </w:rPr>
        <w:object w:dxaOrig="2560" w:dyaOrig="740" w14:anchorId="2AC4A7C8">
          <v:shape id="_x0000_i1500" type="#_x0000_t75" style="width:128pt;height:37pt" o:ole="">
            <v:imagedata r:id="rId75" o:title=""/>
          </v:shape>
          <o:OLEObject Type="Embed" ProgID="Equation.DSMT4" ShapeID="_x0000_i1500" DrawAspect="Content" ObjectID="_1814899066" r:id="rId76"/>
        </w:object>
      </w:r>
    </w:p>
    <w:p w14:paraId="6D4D582D" w14:textId="77777777" w:rsidR="007244BA" w:rsidRDefault="007244BA" w:rsidP="007244BA">
      <w:pPr>
        <w:pStyle w:val="FirstParagraph"/>
      </w:pPr>
      <w:r>
        <w:t>To simplify, let:</w:t>
      </w:r>
    </w:p>
    <w:p w14:paraId="4B3CA23E" w14:textId="2A2881F8" w:rsidR="007244BA" w:rsidRDefault="007244BA" w:rsidP="007244BA">
      <w:pPr>
        <w:pStyle w:val="MTDisplayEquation"/>
      </w:pPr>
      <w:r>
        <w:tab/>
      </w:r>
      <w:r w:rsidRPr="007244BA">
        <w:rPr>
          <w:position w:val="-10"/>
        </w:rPr>
        <w:object w:dxaOrig="2680" w:dyaOrig="320" w14:anchorId="42728888">
          <v:shape id="_x0000_i1543" type="#_x0000_t75" style="width:134pt;height:16pt" o:ole="">
            <v:imagedata r:id="rId77" o:title=""/>
          </v:shape>
          <o:OLEObject Type="Embed" ProgID="Equation.DSMT4" ShapeID="_x0000_i1543" DrawAspect="Content" ObjectID="_1814899067" r:id="rId78"/>
        </w:object>
      </w:r>
    </w:p>
    <w:p w14:paraId="702913F0" w14:textId="77777777" w:rsidR="007244BA" w:rsidRDefault="007244BA" w:rsidP="007244BA">
      <w:pPr>
        <w:pStyle w:val="FirstParagraph"/>
      </w:pPr>
      <w:r>
        <w:t>Solving yields:</w:t>
      </w:r>
    </w:p>
    <w:p w14:paraId="72EEE235" w14:textId="0D8BC207" w:rsidR="007244BA" w:rsidRDefault="007244BA" w:rsidP="007244BA">
      <w:pPr>
        <w:pStyle w:val="MTDisplayEquation"/>
      </w:pPr>
      <w:r>
        <w:tab/>
      </w:r>
      <w:r w:rsidR="007C641A" w:rsidRPr="007244BA">
        <w:rPr>
          <w:position w:val="-10"/>
        </w:rPr>
        <w:object w:dxaOrig="1040" w:dyaOrig="320" w14:anchorId="5C874D23">
          <v:shape id="_x0000_i1545" type="#_x0000_t75" style="width:52pt;height:16pt" o:ole="">
            <v:imagedata r:id="rId79" o:title=""/>
          </v:shape>
          <o:OLEObject Type="Embed" ProgID="Equation.DSMT4" ShapeID="_x0000_i1545" DrawAspect="Content" ObjectID="_1814899068" r:id="rId80"/>
        </w:object>
      </w:r>
    </w:p>
    <w:p w14:paraId="51690D8E" w14:textId="77777777" w:rsidR="007244BA" w:rsidRDefault="007244BA" w:rsidP="007244BA">
      <w:pPr>
        <w:pStyle w:val="FirstParagraph"/>
      </w:pPr>
      <w:proofErr w:type="gramStart"/>
      <w:r>
        <w:t>So</w:t>
      </w:r>
      <w:proofErr w:type="gramEnd"/>
      <w:r>
        <w:t xml:space="preserve"> the transformed equation becomes:</w:t>
      </w:r>
    </w:p>
    <w:p w14:paraId="4639D5A1" w14:textId="200A6CAA" w:rsidR="007244BA" w:rsidRDefault="007244BA" w:rsidP="007244BA">
      <w:pPr>
        <w:pStyle w:val="MTDisplayEquation"/>
      </w:pPr>
      <w:r>
        <w:tab/>
      </w:r>
      <w:r w:rsidRPr="007244BA">
        <w:rPr>
          <w:position w:val="-28"/>
        </w:rPr>
        <w:object w:dxaOrig="1380" w:dyaOrig="660" w14:anchorId="4AF2E79B">
          <v:shape id="_x0000_i1488" type="#_x0000_t75" style="width:69pt;height:33pt" o:ole="">
            <v:imagedata r:id="rId81" o:title=""/>
          </v:shape>
          <o:OLEObject Type="Embed" ProgID="Equation.DSMT4" ShapeID="_x0000_i1488" DrawAspect="Content" ObjectID="_1814899069" r:id="rId82"/>
        </w:object>
      </w:r>
    </w:p>
    <w:p w14:paraId="33C5618C" w14:textId="77777777" w:rsidR="007244BA" w:rsidRDefault="007244BA" w:rsidP="007244BA">
      <w:pPr>
        <w:pStyle w:val="FirstParagraph"/>
      </w:pPr>
      <w:r>
        <w:t>Letting:</w:t>
      </w:r>
    </w:p>
    <w:p w14:paraId="363C0C74" w14:textId="6D413292" w:rsidR="007244BA" w:rsidRDefault="007244BA" w:rsidP="007244BA">
      <w:pPr>
        <w:pStyle w:val="MTDisplayEquation"/>
      </w:pPr>
      <w:r>
        <w:tab/>
      </w:r>
      <w:r w:rsidRPr="007244BA">
        <w:rPr>
          <w:position w:val="-24"/>
        </w:rPr>
        <w:object w:dxaOrig="660" w:dyaOrig="620" w14:anchorId="6F6D794E">
          <v:shape id="_x0000_i1484" type="#_x0000_t75" style="width:33pt;height:31pt" o:ole="">
            <v:imagedata r:id="rId83" o:title=""/>
          </v:shape>
          <o:OLEObject Type="Embed" ProgID="Equation.DSMT4" ShapeID="_x0000_i1484" DrawAspect="Content" ObjectID="_1814899070" r:id="rId84"/>
        </w:object>
      </w:r>
    </w:p>
    <w:p w14:paraId="38B69AC1" w14:textId="77777777" w:rsidR="007244BA" w:rsidRDefault="007244BA" w:rsidP="007244BA">
      <w:pPr>
        <w:pStyle w:val="FirstParagraph"/>
      </w:pPr>
      <w:r>
        <w:t>We get:</w:t>
      </w:r>
    </w:p>
    <w:p w14:paraId="505BA512" w14:textId="293EC932" w:rsidR="007244BA" w:rsidRDefault="007244BA" w:rsidP="007244BA">
      <w:pPr>
        <w:pStyle w:val="MTDisplayEquation"/>
      </w:pPr>
      <w:r>
        <w:tab/>
      </w:r>
      <w:r w:rsidRPr="007244BA">
        <w:rPr>
          <w:position w:val="-24"/>
        </w:rPr>
        <w:object w:dxaOrig="1980" w:dyaOrig="620" w14:anchorId="6AD98491">
          <v:shape id="_x0000_i1480" type="#_x0000_t75" style="width:99pt;height:31pt" o:ole="">
            <v:imagedata r:id="rId85" o:title=""/>
          </v:shape>
          <o:OLEObject Type="Embed" ProgID="Equation.DSMT4" ShapeID="_x0000_i1480" DrawAspect="Content" ObjectID="_1814899071" r:id="rId86"/>
        </w:object>
      </w:r>
    </w:p>
    <w:p w14:paraId="66D87DE7" w14:textId="5E101581" w:rsidR="007244BA" w:rsidRDefault="007244BA" w:rsidP="007244BA">
      <w:pPr>
        <w:pStyle w:val="MTDisplayEquation"/>
      </w:pPr>
      <w:r>
        <w:tab/>
      </w:r>
      <w:r w:rsidRPr="007244BA">
        <w:rPr>
          <w:position w:val="-24"/>
        </w:rPr>
        <w:object w:dxaOrig="2940" w:dyaOrig="620" w14:anchorId="78F00C22">
          <v:shape id="_x0000_i1476" type="#_x0000_t75" style="width:147pt;height:31pt" o:ole="">
            <v:imagedata r:id="rId87" o:title=""/>
          </v:shape>
          <o:OLEObject Type="Embed" ProgID="Equation.DSMT4" ShapeID="_x0000_i1476" DrawAspect="Content" ObjectID="_1814899072" r:id="rId88"/>
        </w:object>
      </w:r>
    </w:p>
    <w:p w14:paraId="1A62E302" w14:textId="77777777" w:rsidR="007244BA" w:rsidRDefault="007244BA" w:rsidP="007244BA">
      <w:pPr>
        <w:pStyle w:val="FirstParagraph"/>
      </w:pPr>
      <w:r>
        <w:t>Solving these integrals yields:</w:t>
      </w:r>
    </w:p>
    <w:p w14:paraId="5EAB8044" w14:textId="35A7C6F7" w:rsidR="007244BA" w:rsidRDefault="007244BA" w:rsidP="007244BA">
      <w:pPr>
        <w:pStyle w:val="MTDisplayEquation"/>
      </w:pPr>
      <w:bookmarkStart w:id="4" w:name="MTBlankEqn"/>
      <w:r>
        <w:tab/>
      </w:r>
      <w:r w:rsidRPr="007244BA">
        <w:rPr>
          <w:position w:val="-28"/>
        </w:rPr>
        <w:object w:dxaOrig="4260" w:dyaOrig="680" w14:anchorId="0C934209">
          <v:shape id="_x0000_i1472" type="#_x0000_t75" style="width:213pt;height:34pt" o:ole="">
            <v:imagedata r:id="rId89" o:title=""/>
          </v:shape>
          <o:OLEObject Type="Embed" ProgID="Equation.DSMT4" ShapeID="_x0000_i1472" DrawAspect="Content" ObjectID="_1814899073" r:id="rId90"/>
        </w:object>
      </w:r>
      <w:bookmarkEnd w:id="4"/>
    </w:p>
    <w:p w14:paraId="6B83FC5A" w14:textId="050B4ABF" w:rsidR="008C6DE6" w:rsidRDefault="00235A99" w:rsidP="00235A99">
      <w:pPr>
        <w:pStyle w:val="MTDisplayEquation"/>
      </w:pPr>
      <w:r>
        <w:lastRenderedPageBreak/>
        <w:tab/>
      </w:r>
      <w:r w:rsidR="00F76E8F" w:rsidRPr="00235A99">
        <w:rPr>
          <w:position w:val="-176"/>
        </w:rPr>
        <w:object w:dxaOrig="3920" w:dyaOrig="3640" w14:anchorId="79FE49E0">
          <v:shape id="_x0000_i1635" type="#_x0000_t75" style="width:196pt;height:182pt" o:ole="">
            <v:imagedata r:id="rId91" o:title=""/>
          </v:shape>
          <o:OLEObject Type="Embed" ProgID="Equation.DSMT4" ShapeID="_x0000_i1635" DrawAspect="Content" ObjectID="_1814899074" r:id="rId92"/>
        </w:object>
      </w:r>
    </w:p>
    <w:p w14:paraId="4174EADA" w14:textId="77777777" w:rsidR="008C6DE6" w:rsidRDefault="008C6DE6" w:rsidP="008C6DE6">
      <w:pPr>
        <w:pStyle w:val="FirstParagraph"/>
      </w:pPr>
      <w:r>
        <w:rPr>
          <w:b/>
        </w:rPr>
        <w:t xml:space="preserve">where </w:t>
      </w:r>
      <m:oMath>
        <m:r>
          <w:rPr>
            <w:rFonts w:ascii="Cambria Math" w:hAnsi="Cambria Math"/>
          </w:rPr>
          <m:t>C</m:t>
        </m:r>
      </m:oMath>
      <w:r>
        <w:rPr>
          <w:b/>
        </w:rPr>
        <w:t xml:space="preserve"> is an arbitrary constant</w:t>
      </w:r>
    </w:p>
    <w:p w14:paraId="3D62853D" w14:textId="77777777" w:rsidR="008C6DE6" w:rsidRDefault="008C6DE6" w:rsidP="008C6DE6">
      <w:pPr>
        <w:pStyle w:val="BodyText"/>
        <w:rPr>
          <w:b/>
        </w:rPr>
      </w:pPr>
      <w:r>
        <w:rPr>
          <w:b/>
        </w:rPr>
        <w:t>This is R.S.</w:t>
      </w:r>
    </w:p>
    <w:p w14:paraId="1A2569FE" w14:textId="77777777" w:rsidR="0003417C" w:rsidRDefault="0003417C" w:rsidP="008C6DE6">
      <w:pPr>
        <w:pStyle w:val="BodyText"/>
        <w:rPr>
          <w:b/>
          <w:u w:val="single"/>
        </w:rPr>
      </w:pPr>
    </w:p>
    <w:p w14:paraId="22AF3EB3" w14:textId="118F0207" w:rsidR="0003417C" w:rsidRDefault="0003417C" w:rsidP="0003417C">
      <w:pPr>
        <w:pStyle w:val="FirstParagraph"/>
      </w:pPr>
      <w:r>
        <w:rPr>
          <w:b/>
        </w:rPr>
        <w:t>Ex. 2.</w:t>
      </w:r>
      <w:r>
        <w:t xml:space="preserve"> Solve </w:t>
      </w:r>
      <w:r w:rsidRPr="0003417C">
        <w:rPr>
          <w:position w:val="-24"/>
        </w:rPr>
        <w:object w:dxaOrig="2860" w:dyaOrig="620" w14:anchorId="5238E205">
          <v:shape id="_x0000_i1694" type="#_x0000_t75" style="width:143pt;height:31pt" o:ole="">
            <v:imagedata r:id="rId93" o:title=""/>
          </v:shape>
          <o:OLEObject Type="Embed" ProgID="Equation.DSMT4" ShapeID="_x0000_i1694" DrawAspect="Content" ObjectID="_1814899075" r:id="rId94"/>
        </w:object>
      </w:r>
      <w:r>
        <w:t>.</w:t>
      </w:r>
    </w:p>
    <w:p w14:paraId="3805199E" w14:textId="77777777" w:rsidR="0003417C" w:rsidRDefault="0003417C" w:rsidP="0003417C">
      <w:pPr>
        <w:pStyle w:val="BodyText"/>
      </w:pPr>
      <w:r>
        <w:rPr>
          <w:b/>
        </w:rPr>
        <w:t>Solution.</w:t>
      </w:r>
    </w:p>
    <w:p w14:paraId="36B48BE7" w14:textId="3212352C" w:rsidR="0003417C" w:rsidRDefault="0003417C" w:rsidP="0003417C">
      <w:pPr>
        <w:pStyle w:val="MTDisplayEquation"/>
      </w:pPr>
      <w:r>
        <w:tab/>
      </w:r>
      <w:r w:rsidRPr="0003417C">
        <w:rPr>
          <w:position w:val="-28"/>
        </w:rPr>
        <w:object w:dxaOrig="1740" w:dyaOrig="660" w14:anchorId="24B4D9B6">
          <v:shape id="_x0000_i1690" type="#_x0000_t75" style="width:87pt;height:33pt" o:ole="">
            <v:imagedata r:id="rId95" o:title=""/>
          </v:shape>
          <o:OLEObject Type="Embed" ProgID="Equation.DSMT4" ShapeID="_x0000_i1690" DrawAspect="Content" ObjectID="_1814899076" r:id="rId96"/>
        </w:object>
      </w:r>
    </w:p>
    <w:p w14:paraId="4767FE06" w14:textId="0A220B5F" w:rsidR="0003417C" w:rsidRDefault="0003417C" w:rsidP="0003417C">
      <w:pPr>
        <w:pStyle w:val="FirstParagraph"/>
      </w:pPr>
      <w:r>
        <w:t xml:space="preserve">Put </w:t>
      </w:r>
      <w:r w:rsidRPr="0003417C">
        <w:rPr>
          <w:position w:val="-10"/>
        </w:rPr>
        <w:object w:dxaOrig="1939" w:dyaOrig="320" w14:anchorId="44B8494E">
          <v:shape id="_x0000_i1687" type="#_x0000_t75" style="width:96.95pt;height:16pt" o:ole="">
            <v:imagedata r:id="rId97" o:title=""/>
          </v:shape>
          <o:OLEObject Type="Embed" ProgID="Equation.DSMT4" ShapeID="_x0000_i1687" DrawAspect="Content" ObjectID="_1814899077" r:id="rId98"/>
        </w:object>
      </w:r>
      <w:r>
        <w:t xml:space="preserve">, where </w:t>
      </w:r>
      <w:r w:rsidRPr="0003417C">
        <w:rPr>
          <w:position w:val="-10"/>
        </w:rPr>
        <w:object w:dxaOrig="420" w:dyaOrig="320" w14:anchorId="1AB38CB3">
          <v:shape id="_x0000_i1684" type="#_x0000_t75" style="width:21pt;height:16pt" o:ole="">
            <v:imagedata r:id="rId99" o:title=""/>
          </v:shape>
          <o:OLEObject Type="Embed" ProgID="Equation.DSMT4" ShapeID="_x0000_i1684" DrawAspect="Content" ObjectID="_1814899078" r:id="rId100"/>
        </w:object>
      </w:r>
      <w:r>
        <w:t xml:space="preserve"> are some constants. Then</w:t>
      </w:r>
    </w:p>
    <w:p w14:paraId="7B89159A" w14:textId="61969BEF" w:rsidR="0003417C" w:rsidRDefault="0003417C" w:rsidP="0003417C">
      <w:pPr>
        <w:pStyle w:val="MTDisplayEquation"/>
      </w:pPr>
      <w:r>
        <w:tab/>
      </w:r>
      <w:r w:rsidRPr="0003417C">
        <w:rPr>
          <w:position w:val="-24"/>
        </w:rPr>
        <w:object w:dxaOrig="999" w:dyaOrig="620" w14:anchorId="76C33F9D">
          <v:shape id="_x0000_i1680" type="#_x0000_t75" style="width:49.95pt;height:31pt" o:ole="">
            <v:imagedata r:id="rId101" o:title=""/>
          </v:shape>
          <o:OLEObject Type="Embed" ProgID="Equation.DSMT4" ShapeID="_x0000_i1680" DrawAspect="Content" ObjectID="_1814899079" r:id="rId102"/>
        </w:object>
      </w:r>
    </w:p>
    <w:p w14:paraId="550EA496" w14:textId="77777777" w:rsidR="0003417C" w:rsidRDefault="0003417C" w:rsidP="0003417C">
      <w:pPr>
        <w:pStyle w:val="FirstParagraph"/>
      </w:pPr>
      <w:r>
        <w:t>And the given equation becomes</w:t>
      </w:r>
    </w:p>
    <w:p w14:paraId="2DCD0135" w14:textId="729B91E1" w:rsidR="0003417C" w:rsidRDefault="0003417C" w:rsidP="0003417C">
      <w:pPr>
        <w:pStyle w:val="MTDisplayEquation"/>
      </w:pPr>
      <w:r>
        <w:tab/>
      </w:r>
      <w:r w:rsidRPr="0003417C">
        <w:rPr>
          <w:position w:val="-32"/>
        </w:rPr>
        <w:object w:dxaOrig="5319" w:dyaOrig="740" w14:anchorId="221F5044">
          <v:shape id="_x0000_i1676" type="#_x0000_t75" style="width:265.95pt;height:37pt" o:ole="">
            <v:imagedata r:id="rId103" o:title=""/>
          </v:shape>
          <o:OLEObject Type="Embed" ProgID="Equation.DSMT4" ShapeID="_x0000_i1676" DrawAspect="Content" ObjectID="_1814899080" r:id="rId104"/>
        </w:object>
      </w:r>
    </w:p>
    <w:p w14:paraId="2CB42B9E" w14:textId="51EECB45" w:rsidR="0003417C" w:rsidRDefault="0003417C" w:rsidP="0003417C">
      <w:pPr>
        <w:pStyle w:val="FirstParagraph"/>
      </w:pPr>
      <w:r>
        <w:t xml:space="preserve">Choose </w:t>
      </w:r>
      <w:r w:rsidRPr="0003417C">
        <w:rPr>
          <w:position w:val="-10"/>
        </w:rPr>
        <w:object w:dxaOrig="420" w:dyaOrig="320" w14:anchorId="1DF28BA6">
          <v:shape id="_x0000_i1673" type="#_x0000_t75" style="width:21pt;height:16pt" o:ole="">
            <v:imagedata r:id="rId105" o:title=""/>
          </v:shape>
          <o:OLEObject Type="Embed" ProgID="Equation.DSMT4" ShapeID="_x0000_i1673" DrawAspect="Content" ObjectID="_1814899081" r:id="rId106"/>
        </w:object>
      </w:r>
      <w:r>
        <w:t xml:space="preserve"> such that </w:t>
      </w:r>
      <w:r w:rsidRPr="0003417C">
        <w:rPr>
          <w:position w:val="-6"/>
        </w:rPr>
        <w:object w:dxaOrig="1460" w:dyaOrig="279" w14:anchorId="24B431EB">
          <v:shape id="_x0000_i1670" type="#_x0000_t75" style="width:73pt;height:13.95pt" o:ole="">
            <v:imagedata r:id="rId107" o:title=""/>
          </v:shape>
          <o:OLEObject Type="Embed" ProgID="Equation.DSMT4" ShapeID="_x0000_i1670" DrawAspect="Content" ObjectID="_1814899082" r:id="rId108"/>
        </w:object>
      </w:r>
      <w:r>
        <w:t xml:space="preserve"> and </w:t>
      </w:r>
      <w:r w:rsidRPr="0003417C">
        <w:rPr>
          <w:position w:val="-6"/>
        </w:rPr>
        <w:object w:dxaOrig="1440" w:dyaOrig="279" w14:anchorId="624443E3">
          <v:shape id="_x0000_i1667" type="#_x0000_t75" style="width:1in;height:13.95pt" o:ole="">
            <v:imagedata r:id="rId109" o:title=""/>
          </v:shape>
          <o:OLEObject Type="Embed" ProgID="Equation.DSMT4" ShapeID="_x0000_i1667" DrawAspect="Content" ObjectID="_1814899083" r:id="rId110"/>
        </w:object>
      </w:r>
      <w:r>
        <w:t xml:space="preserve">, give </w:t>
      </w:r>
      <w:r w:rsidRPr="0003417C">
        <w:rPr>
          <w:position w:val="-10"/>
        </w:rPr>
        <w:object w:dxaOrig="1080" w:dyaOrig="320" w14:anchorId="30FB1023">
          <v:shape id="_x0000_i1664" type="#_x0000_t75" style="width:54pt;height:16pt" o:ole="">
            <v:imagedata r:id="rId111" o:title=""/>
          </v:shape>
          <o:OLEObject Type="Embed" ProgID="Equation.DSMT4" ShapeID="_x0000_i1664" DrawAspect="Content" ObjectID="_1814899084" r:id="rId112"/>
        </w:object>
      </w:r>
      <w:r>
        <w:t>.</w:t>
      </w:r>
    </w:p>
    <w:p w14:paraId="16FA0C51" w14:textId="3497182A" w:rsidR="0003417C" w:rsidRDefault="0003417C" w:rsidP="0003417C">
      <w:pPr>
        <w:pStyle w:val="MTDisplayEquation"/>
      </w:pPr>
      <w:r>
        <w:tab/>
      </w:r>
      <w:r w:rsidRPr="0003417C">
        <w:rPr>
          <w:position w:val="-24"/>
        </w:rPr>
        <w:object w:dxaOrig="3260" w:dyaOrig="620" w14:anchorId="11A339F3">
          <v:shape id="_x0000_i1714" type="#_x0000_t75" style="width:163pt;height:31pt" o:ole="">
            <v:imagedata r:id="rId113" o:title=""/>
          </v:shape>
          <o:OLEObject Type="Embed" ProgID="Equation.DSMT4" ShapeID="_x0000_i1714" DrawAspect="Content" ObjectID="_1814899085" r:id="rId114"/>
        </w:object>
      </w:r>
    </w:p>
    <w:p w14:paraId="11B73095" w14:textId="3CBC7CC5" w:rsidR="0003417C" w:rsidRDefault="0003417C" w:rsidP="0003417C">
      <w:pPr>
        <w:pStyle w:val="FirstParagraph"/>
      </w:pPr>
      <w:r>
        <w:t xml:space="preserve">Put </w:t>
      </w:r>
      <w:r w:rsidRPr="0003417C">
        <w:rPr>
          <w:position w:val="-24"/>
        </w:rPr>
        <w:object w:dxaOrig="2340" w:dyaOrig="620" w14:anchorId="7D807BE3">
          <v:shape id="_x0000_i1657" type="#_x0000_t75" style="width:117pt;height:31pt" o:ole="">
            <v:imagedata r:id="rId115" o:title=""/>
          </v:shape>
          <o:OLEObject Type="Embed" ProgID="Equation.DSMT4" ShapeID="_x0000_i1657" DrawAspect="Content" ObjectID="_1814899086" r:id="rId116"/>
        </w:object>
      </w:r>
      <w:r>
        <w:t>.</w:t>
      </w:r>
    </w:p>
    <w:p w14:paraId="3BCF7D99" w14:textId="7C69AB0F" w:rsidR="0003417C" w:rsidRDefault="0003417C" w:rsidP="0003417C">
      <w:pPr>
        <w:pStyle w:val="MTDisplayEquation"/>
      </w:pPr>
      <w:r>
        <w:tab/>
      </w:r>
      <w:r w:rsidRPr="0003417C">
        <w:rPr>
          <w:position w:val="-24"/>
        </w:rPr>
        <w:object w:dxaOrig="3280" w:dyaOrig="620" w14:anchorId="22C70EC4">
          <v:shape id="_x0000_i1653" type="#_x0000_t75" style="width:164pt;height:31pt" o:ole="">
            <v:imagedata r:id="rId117" o:title=""/>
          </v:shape>
          <o:OLEObject Type="Embed" ProgID="Equation.DSMT4" ShapeID="_x0000_i1653" DrawAspect="Content" ObjectID="_1814899087" r:id="rId118"/>
        </w:object>
      </w:r>
    </w:p>
    <w:p w14:paraId="22123CA3" w14:textId="5D827D5F" w:rsidR="0003417C" w:rsidRDefault="0003417C" w:rsidP="0003417C">
      <w:pPr>
        <w:pStyle w:val="MTDisplayEquation"/>
      </w:pPr>
      <w:r>
        <w:lastRenderedPageBreak/>
        <w:tab/>
      </w:r>
      <w:r w:rsidRPr="0003417C">
        <w:rPr>
          <w:position w:val="-24"/>
        </w:rPr>
        <w:object w:dxaOrig="4860" w:dyaOrig="660" w14:anchorId="247C3F3A">
          <v:shape id="_x0000_i1649" type="#_x0000_t75" style="width:243pt;height:33pt" o:ole="">
            <v:imagedata r:id="rId119" o:title=""/>
          </v:shape>
          <o:OLEObject Type="Embed" ProgID="Equation.DSMT4" ShapeID="_x0000_i1649" DrawAspect="Content" ObjectID="_1814899088" r:id="rId120"/>
        </w:object>
      </w:r>
    </w:p>
    <w:p w14:paraId="30ACFBD4" w14:textId="314B242F" w:rsidR="0003417C" w:rsidRDefault="0003417C" w:rsidP="0003417C">
      <w:pPr>
        <w:pStyle w:val="MTDisplayEquation"/>
      </w:pPr>
      <w:r>
        <w:tab/>
      </w:r>
      <w:r w:rsidRPr="0003417C">
        <w:rPr>
          <w:position w:val="-24"/>
        </w:rPr>
        <w:object w:dxaOrig="1939" w:dyaOrig="620" w14:anchorId="3245DE64">
          <v:shape id="_x0000_i1645" type="#_x0000_t75" style="width:96.95pt;height:31pt" o:ole="">
            <v:imagedata r:id="rId121" o:title=""/>
          </v:shape>
          <o:OLEObject Type="Embed" ProgID="Equation.DSMT4" ShapeID="_x0000_i1645" DrawAspect="Content" ObjectID="_1814899089" r:id="rId122"/>
        </w:object>
      </w:r>
    </w:p>
    <w:p w14:paraId="7745B9D9" w14:textId="701486DB" w:rsidR="0003417C" w:rsidRDefault="0003417C" w:rsidP="0003417C">
      <w:pPr>
        <w:pStyle w:val="MTDisplayEquation"/>
      </w:pPr>
      <w:r>
        <w:tab/>
      </w:r>
      <w:r w:rsidRPr="0003417C">
        <w:rPr>
          <w:position w:val="-24"/>
        </w:rPr>
        <w:object w:dxaOrig="2060" w:dyaOrig="620" w14:anchorId="47ED646C">
          <v:shape id="_x0000_i1641" type="#_x0000_t75" style="width:103pt;height:31pt" o:ole="">
            <v:imagedata r:id="rId123" o:title=""/>
          </v:shape>
          <o:OLEObject Type="Embed" ProgID="Equation.DSMT4" ShapeID="_x0000_i1641" DrawAspect="Content" ObjectID="_1814899090" r:id="rId124"/>
        </w:object>
      </w:r>
    </w:p>
    <w:p w14:paraId="48F79EC3" w14:textId="2E4F4617" w:rsidR="0003417C" w:rsidRDefault="0003417C" w:rsidP="0003417C">
      <w:pPr>
        <w:pStyle w:val="MTDisplayEquation"/>
      </w:pPr>
      <w:r>
        <w:tab/>
      </w:r>
      <w:r w:rsidRPr="0003417C">
        <w:rPr>
          <w:position w:val="-28"/>
        </w:rPr>
        <w:object w:dxaOrig="2460" w:dyaOrig="680" w14:anchorId="155E131D">
          <v:shape id="_x0000_i1637" type="#_x0000_t75" style="width:123pt;height:34pt" o:ole="">
            <v:imagedata r:id="rId125" o:title=""/>
          </v:shape>
          <o:OLEObject Type="Embed" ProgID="Equation.DSMT4" ShapeID="_x0000_i1637" DrawAspect="Content" ObjectID="_1814899091" r:id="rId126"/>
        </w:object>
      </w:r>
    </w:p>
    <w:p w14:paraId="6453F800" w14:textId="3868E9D4" w:rsidR="0003417C" w:rsidRPr="0003417C" w:rsidRDefault="0003417C" w:rsidP="0003417C">
      <w:r w:rsidRPr="0003417C">
        <w:t xml:space="preserve">Integrating, </w:t>
      </w:r>
      <w:r w:rsidR="005B5368" w:rsidRPr="005B5368">
        <w:rPr>
          <w:position w:val="-14"/>
        </w:rPr>
        <w:object w:dxaOrig="3860" w:dyaOrig="400" w14:anchorId="044D07F5">
          <v:shape id="_x0000_i1846" type="#_x0000_t75" style="width:193pt;height:20pt" o:ole="">
            <v:imagedata r:id="rId127" o:title=""/>
          </v:shape>
          <o:OLEObject Type="Embed" ProgID="Equation.DSMT4" ShapeID="_x0000_i1846" DrawAspect="Content" ObjectID="_1814899092" r:id="rId128"/>
        </w:object>
      </w:r>
    </w:p>
    <w:p w14:paraId="045E1249" w14:textId="5298A3E7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10"/>
        </w:rPr>
        <w:object w:dxaOrig="2400" w:dyaOrig="360" w14:anchorId="213D3D08">
          <v:shape id="_x0000_i1842" type="#_x0000_t75" style="width:120pt;height:18pt" o:ole="">
            <v:imagedata r:id="rId129" o:title=""/>
          </v:shape>
          <o:OLEObject Type="Embed" ProgID="Equation.DSMT4" ShapeID="_x0000_i1842" DrawAspect="Content" ObjectID="_1814899093" r:id="rId130"/>
        </w:object>
      </w:r>
    </w:p>
    <w:p w14:paraId="27F03EC8" w14:textId="78EC4628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8"/>
        </w:rPr>
        <w:object w:dxaOrig="3900" w:dyaOrig="740" w14:anchorId="55059CDC">
          <v:shape id="_x0000_i1885" type="#_x0000_t75" style="width:195pt;height:37pt" o:ole="">
            <v:imagedata r:id="rId131" o:title=""/>
          </v:shape>
          <o:OLEObject Type="Embed" ProgID="Equation.DSMT4" ShapeID="_x0000_i1885" DrawAspect="Content" ObjectID="_1814899094" r:id="rId132"/>
        </w:object>
      </w:r>
    </w:p>
    <w:p w14:paraId="46A54457" w14:textId="138B5349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10"/>
        </w:rPr>
        <w:object w:dxaOrig="2400" w:dyaOrig="360" w14:anchorId="0CDD9D80">
          <v:shape id="_x0000_i1834" type="#_x0000_t75" style="width:120pt;height:18pt" o:ole="">
            <v:imagedata r:id="rId133" o:title=""/>
          </v:shape>
          <o:OLEObject Type="Embed" ProgID="Equation.DSMT4" ShapeID="_x0000_i1834" DrawAspect="Content" ObjectID="_1814899095" r:id="rId134"/>
        </w:object>
      </w:r>
    </w:p>
    <w:p w14:paraId="4D3B9499" w14:textId="45A0FE37" w:rsidR="0003417C" w:rsidRPr="0003417C" w:rsidRDefault="005B5368" w:rsidP="005B5368">
      <w:pPr>
        <w:pStyle w:val="MTDisplayEquation"/>
        <w:rPr>
          <w:rFonts w:eastAsiaTheme="minorEastAsia"/>
        </w:rPr>
      </w:pPr>
      <w:r>
        <w:tab/>
      </w:r>
      <w:r w:rsidRPr="005B5368">
        <w:rPr>
          <w:position w:val="-10"/>
        </w:rPr>
        <w:object w:dxaOrig="2780" w:dyaOrig="360" w14:anchorId="41D78287">
          <v:shape id="_x0000_i1830" type="#_x0000_t75" style="width:139pt;height:18pt" o:ole="">
            <v:imagedata r:id="rId135" o:title=""/>
          </v:shape>
          <o:OLEObject Type="Embed" ProgID="Equation.DSMT4" ShapeID="_x0000_i1830" DrawAspect="Content" ObjectID="_1814899096" r:id="rId136"/>
        </w:object>
      </w:r>
    </w:p>
    <w:p w14:paraId="01C08701" w14:textId="2CC2A4BE" w:rsidR="0003417C" w:rsidRPr="0003417C" w:rsidRDefault="005B5368" w:rsidP="005B5368">
      <w:pPr>
        <w:pStyle w:val="MTDisplayEquation"/>
        <w:rPr>
          <w:rFonts w:eastAsiaTheme="minorEastAsia"/>
        </w:rPr>
      </w:pPr>
      <w:r>
        <w:tab/>
      </w:r>
      <w:r w:rsidRPr="005B5368">
        <w:rPr>
          <w:position w:val="-14"/>
        </w:rPr>
        <w:object w:dxaOrig="2360" w:dyaOrig="400" w14:anchorId="4CD6000F">
          <v:shape id="_x0000_i1826" type="#_x0000_t75" style="width:118pt;height:20pt" o:ole="">
            <v:imagedata r:id="rId137" o:title=""/>
          </v:shape>
          <o:OLEObject Type="Embed" ProgID="Equation.DSMT4" ShapeID="_x0000_i1826" DrawAspect="Content" ObjectID="_1814899097" r:id="rId138"/>
        </w:object>
      </w:r>
    </w:p>
    <w:p w14:paraId="5207E789" w14:textId="77777777" w:rsidR="0003417C" w:rsidRPr="0003417C" w:rsidRDefault="0003417C" w:rsidP="0003417C">
      <w:pPr>
        <w:rPr>
          <w:rFonts w:eastAsiaTheme="minorEastAsia"/>
        </w:rPr>
      </w:pPr>
    </w:p>
    <w:p w14:paraId="144A5920" w14:textId="022FA391" w:rsidR="0003417C" w:rsidRPr="0003417C" w:rsidRDefault="0003417C" w:rsidP="0003417C">
      <w:r w:rsidRPr="0003417C">
        <w:rPr>
          <w:b/>
        </w:rPr>
        <w:t>Ex. 3.</w:t>
      </w:r>
      <w:r w:rsidRPr="0003417C">
        <w:t xml:space="preserve"> Solve </w:t>
      </w:r>
      <w:r w:rsidR="005B5368" w:rsidRPr="005B5368">
        <w:rPr>
          <w:position w:val="-24"/>
        </w:rPr>
        <w:object w:dxaOrig="2640" w:dyaOrig="620" w14:anchorId="2735231F">
          <v:shape id="_x0000_i1823" type="#_x0000_t75" style="width:132pt;height:31pt" o:ole="">
            <v:imagedata r:id="rId139" o:title=""/>
          </v:shape>
          <o:OLEObject Type="Embed" ProgID="Equation.DSMT4" ShapeID="_x0000_i1823" DrawAspect="Content" ObjectID="_1814899098" r:id="rId140"/>
        </w:object>
      </w:r>
      <w:r w:rsidRPr="0003417C">
        <w:t>.</w:t>
      </w:r>
    </w:p>
    <w:p w14:paraId="0349EFC1" w14:textId="77777777" w:rsidR="0003417C" w:rsidRPr="0003417C" w:rsidRDefault="0003417C" w:rsidP="0003417C">
      <w:r w:rsidRPr="0003417C">
        <w:rPr>
          <w:b/>
        </w:rPr>
        <w:t>Solution.</w:t>
      </w:r>
    </w:p>
    <w:p w14:paraId="467F6B65" w14:textId="066D69FD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8"/>
        </w:rPr>
        <w:object w:dxaOrig="1620" w:dyaOrig="660" w14:anchorId="150B8B84">
          <v:shape id="_x0000_i1819" type="#_x0000_t75" style="width:81pt;height:33pt" o:ole="">
            <v:imagedata r:id="rId141" o:title=""/>
          </v:shape>
          <o:OLEObject Type="Embed" ProgID="Equation.DSMT4" ShapeID="_x0000_i1819" DrawAspect="Content" ObjectID="_1814899099" r:id="rId142"/>
        </w:object>
      </w:r>
    </w:p>
    <w:p w14:paraId="2147E8F2" w14:textId="76FAEB90" w:rsidR="0003417C" w:rsidRPr="0003417C" w:rsidRDefault="0003417C" w:rsidP="0003417C">
      <w:r w:rsidRPr="0003417C">
        <w:t xml:space="preserve">Put </w:t>
      </w:r>
      <w:r w:rsidR="005B5368" w:rsidRPr="005B5368">
        <w:rPr>
          <w:position w:val="-10"/>
        </w:rPr>
        <w:object w:dxaOrig="1939" w:dyaOrig="320" w14:anchorId="49A06513">
          <v:shape id="_x0000_i1816" type="#_x0000_t75" style="width:96.95pt;height:16pt" o:ole="">
            <v:imagedata r:id="rId143" o:title=""/>
          </v:shape>
          <o:OLEObject Type="Embed" ProgID="Equation.DSMT4" ShapeID="_x0000_i1816" DrawAspect="Content" ObjectID="_1814899100" r:id="rId144"/>
        </w:object>
      </w:r>
      <w:r w:rsidRPr="0003417C">
        <w:t xml:space="preserve">, where </w:t>
      </w:r>
      <w:r w:rsidR="005B5368" w:rsidRPr="005B5368">
        <w:rPr>
          <w:position w:val="-10"/>
        </w:rPr>
        <w:object w:dxaOrig="420" w:dyaOrig="320" w14:anchorId="4D43F2FE">
          <v:shape id="_x0000_i1813" type="#_x0000_t75" style="width:21pt;height:16pt" o:ole="">
            <v:imagedata r:id="rId145" o:title=""/>
          </v:shape>
          <o:OLEObject Type="Embed" ProgID="Equation.DSMT4" ShapeID="_x0000_i1813" DrawAspect="Content" ObjectID="_1814899101" r:id="rId146"/>
        </w:object>
      </w:r>
      <w:r w:rsidRPr="0003417C">
        <w:t xml:space="preserve"> are constants.</w:t>
      </w:r>
    </w:p>
    <w:p w14:paraId="5EC061EE" w14:textId="0894359B" w:rsidR="0003417C" w:rsidRPr="0003417C" w:rsidRDefault="005B5368" w:rsidP="005B5368">
      <w:pPr>
        <w:pStyle w:val="MTDisplayEquation"/>
      </w:pPr>
      <w:r>
        <w:tab/>
      </w:r>
      <w:r w:rsidR="00722A18" w:rsidRPr="005B5368">
        <w:rPr>
          <w:position w:val="-24"/>
        </w:rPr>
        <w:object w:dxaOrig="2799" w:dyaOrig="620" w14:anchorId="65904D33">
          <v:shape id="_x0000_i1893" type="#_x0000_t75" style="width:139.95pt;height:31pt" o:ole="">
            <v:imagedata r:id="rId147" o:title=""/>
          </v:shape>
          <o:OLEObject Type="Embed" ProgID="Equation.DSMT4" ShapeID="_x0000_i1893" DrawAspect="Content" ObjectID="_1814899102" r:id="rId148"/>
        </w:object>
      </w:r>
    </w:p>
    <w:p w14:paraId="1579D562" w14:textId="1C16FF55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32"/>
        </w:rPr>
        <w:object w:dxaOrig="3040" w:dyaOrig="740" w14:anchorId="3066A2BC">
          <v:shape id="_x0000_i1805" type="#_x0000_t75" style="width:152pt;height:37pt" o:ole="">
            <v:imagedata r:id="rId149" o:title=""/>
          </v:shape>
          <o:OLEObject Type="Embed" ProgID="Equation.DSMT4" ShapeID="_x0000_i1805" DrawAspect="Content" ObjectID="_1814899103" r:id="rId150"/>
        </w:object>
      </w:r>
    </w:p>
    <w:p w14:paraId="7DFBD5FB" w14:textId="7220E98A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4"/>
        </w:rPr>
        <w:object w:dxaOrig="2580" w:dyaOrig="620" w14:anchorId="5BDF7E02">
          <v:shape id="_x0000_i1801" type="#_x0000_t75" style="width:129pt;height:31pt" o:ole="">
            <v:imagedata r:id="rId151" o:title=""/>
          </v:shape>
          <o:OLEObject Type="Embed" ProgID="Equation.DSMT4" ShapeID="_x0000_i1801" DrawAspect="Content" ObjectID="_1814899104" r:id="rId152"/>
        </w:object>
      </w:r>
    </w:p>
    <w:p w14:paraId="414D0607" w14:textId="6B5CB4E7" w:rsidR="0003417C" w:rsidRPr="0003417C" w:rsidRDefault="0003417C" w:rsidP="0003417C">
      <w:r w:rsidRPr="0003417C">
        <w:lastRenderedPageBreak/>
        <w:t xml:space="preserve">Choose </w:t>
      </w:r>
      <w:r w:rsidR="005B5368" w:rsidRPr="005B5368">
        <w:rPr>
          <w:position w:val="-10"/>
        </w:rPr>
        <w:object w:dxaOrig="420" w:dyaOrig="320" w14:anchorId="6676F588">
          <v:shape id="_x0000_i1797" type="#_x0000_t75" style="width:21pt;height:16pt" o:ole="">
            <v:imagedata r:id="rId153" o:title=""/>
          </v:shape>
          <o:OLEObject Type="Embed" ProgID="Equation.DSMT4" ShapeID="_x0000_i1797" DrawAspect="Content" ObjectID="_1814899105" r:id="rId154"/>
        </w:object>
      </w:r>
      <w:r w:rsidRPr="0003417C">
        <w:t xml:space="preserve"> such that </w:t>
      </w:r>
      <w:r w:rsidR="005B5368" w:rsidRPr="005B5368">
        <w:rPr>
          <w:position w:val="-10"/>
        </w:rPr>
        <w:object w:dxaOrig="2680" w:dyaOrig="320" w14:anchorId="65B7E04A">
          <v:shape id="_x0000_i1794" type="#_x0000_t75" style="width:134pt;height:16pt" o:ole="">
            <v:imagedata r:id="rId155" o:title=""/>
          </v:shape>
          <o:OLEObject Type="Embed" ProgID="Equation.DSMT4" ShapeID="_x0000_i1794" DrawAspect="Content" ObjectID="_1814899106" r:id="rId156"/>
        </w:object>
      </w:r>
      <w:r w:rsidRPr="0003417C">
        <w:t xml:space="preserve">. Solving these, we get </w:t>
      </w:r>
      <w:r w:rsidR="005B5368" w:rsidRPr="005B5368">
        <w:rPr>
          <w:position w:val="-10"/>
        </w:rPr>
        <w:object w:dxaOrig="1359" w:dyaOrig="320" w14:anchorId="52344C0E">
          <v:shape id="_x0000_i1791" type="#_x0000_t75" style="width:67.95pt;height:16pt" o:ole="">
            <v:imagedata r:id="rId157" o:title=""/>
          </v:shape>
          <o:OLEObject Type="Embed" ProgID="Equation.DSMT4" ShapeID="_x0000_i1791" DrawAspect="Content" ObjectID="_1814899107" r:id="rId158"/>
        </w:object>
      </w:r>
      <w:r w:rsidRPr="0003417C">
        <w:t>.</w:t>
      </w:r>
    </w:p>
    <w:p w14:paraId="42ED2085" w14:textId="4B165887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4"/>
        </w:rPr>
        <w:object w:dxaOrig="1660" w:dyaOrig="620" w14:anchorId="4392BB85">
          <v:shape id="_x0000_i1787" type="#_x0000_t75" style="width:83pt;height:31pt" o:ole="">
            <v:imagedata r:id="rId159" o:title=""/>
          </v:shape>
          <o:OLEObject Type="Embed" ProgID="Equation.DSMT4" ShapeID="_x0000_i1787" DrawAspect="Content" ObjectID="_1814899108" r:id="rId160"/>
        </w:object>
      </w:r>
    </w:p>
    <w:p w14:paraId="1E057053" w14:textId="4F27EE8E" w:rsidR="0003417C" w:rsidRPr="0003417C" w:rsidRDefault="0003417C" w:rsidP="0003417C">
      <w:r w:rsidRPr="0003417C">
        <w:t xml:space="preserve">Put </w:t>
      </w:r>
      <w:r w:rsidR="005B5368" w:rsidRPr="005B5368">
        <w:rPr>
          <w:position w:val="-24"/>
        </w:rPr>
        <w:object w:dxaOrig="2340" w:dyaOrig="620" w14:anchorId="056A4A49">
          <v:shape id="_x0000_i1784" type="#_x0000_t75" style="width:117pt;height:31pt" o:ole="">
            <v:imagedata r:id="rId161" o:title=""/>
          </v:shape>
          <o:OLEObject Type="Embed" ProgID="Equation.DSMT4" ShapeID="_x0000_i1784" DrawAspect="Content" ObjectID="_1814899109" r:id="rId162"/>
        </w:object>
      </w:r>
      <w:r w:rsidRPr="0003417C">
        <w:t>.</w:t>
      </w:r>
    </w:p>
    <w:p w14:paraId="51B2EA1B" w14:textId="2B160BD3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4"/>
        </w:rPr>
        <w:object w:dxaOrig="4360" w:dyaOrig="620" w14:anchorId="4ADC3673">
          <v:shape id="_x0000_i1780" type="#_x0000_t75" style="width:218pt;height:31pt" o:ole="">
            <v:imagedata r:id="rId163" o:title=""/>
          </v:shape>
          <o:OLEObject Type="Embed" ProgID="Equation.DSMT4" ShapeID="_x0000_i1780" DrawAspect="Content" ObjectID="_1814899110" r:id="rId164"/>
        </w:object>
      </w:r>
    </w:p>
    <w:p w14:paraId="57CBF25C" w14:textId="4031FAF6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4"/>
        </w:rPr>
        <w:object w:dxaOrig="3400" w:dyaOrig="660" w14:anchorId="26C71942">
          <v:shape id="_x0000_i1776" type="#_x0000_t75" style="width:170pt;height:33pt" o:ole="">
            <v:imagedata r:id="rId165" o:title=""/>
          </v:shape>
          <o:OLEObject Type="Embed" ProgID="Equation.DSMT4" ShapeID="_x0000_i1776" DrawAspect="Content" ObjectID="_1814899111" r:id="rId166"/>
        </w:object>
      </w:r>
    </w:p>
    <w:p w14:paraId="461DAA7C" w14:textId="46181502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4"/>
        </w:rPr>
        <w:object w:dxaOrig="1980" w:dyaOrig="620" w14:anchorId="3758D71C">
          <v:shape id="_x0000_i1772" type="#_x0000_t75" style="width:99pt;height:31pt" o:ole="">
            <v:imagedata r:id="rId167" o:title=""/>
          </v:shape>
          <o:OLEObject Type="Embed" ProgID="Equation.DSMT4" ShapeID="_x0000_i1772" DrawAspect="Content" ObjectID="_1814899112" r:id="rId168"/>
        </w:object>
      </w:r>
    </w:p>
    <w:p w14:paraId="7B222292" w14:textId="0FD4C250" w:rsidR="0003417C" w:rsidRPr="0003417C" w:rsidRDefault="0003417C" w:rsidP="0003417C">
      <w:r w:rsidRPr="0003417C">
        <w:t xml:space="preserve">Integrating, </w:t>
      </w:r>
      <w:r w:rsidR="005B5368" w:rsidRPr="005B5368">
        <w:rPr>
          <w:position w:val="-14"/>
        </w:rPr>
        <w:object w:dxaOrig="3900" w:dyaOrig="400" w14:anchorId="3CA71DBE">
          <v:shape id="_x0000_i1769" type="#_x0000_t75" style="width:195pt;height:20pt" o:ole="">
            <v:imagedata r:id="rId169" o:title=""/>
          </v:shape>
          <o:OLEObject Type="Embed" ProgID="Equation.DSMT4" ShapeID="_x0000_i1769" DrawAspect="Content" ObjectID="_1814899113" r:id="rId170"/>
        </w:object>
      </w:r>
      <w:r w:rsidRPr="0003417C">
        <w:t>.</w:t>
      </w:r>
    </w:p>
    <w:p w14:paraId="67953ED6" w14:textId="59FE1CB5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32"/>
        </w:rPr>
        <w:object w:dxaOrig="1780" w:dyaOrig="800" w14:anchorId="282A3BA0">
          <v:shape id="_x0000_i1765" type="#_x0000_t75" style="width:89pt;height:40pt" o:ole="">
            <v:imagedata r:id="rId171" o:title=""/>
          </v:shape>
          <o:OLEObject Type="Embed" ProgID="Equation.DSMT4" ShapeID="_x0000_i1765" DrawAspect="Content" ObjectID="_1814899114" r:id="rId172"/>
        </w:object>
      </w:r>
    </w:p>
    <w:p w14:paraId="63988510" w14:textId="73DE1A89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32"/>
        </w:rPr>
        <w:object w:dxaOrig="2220" w:dyaOrig="800" w14:anchorId="6D36F075">
          <v:shape id="_x0000_i1761" type="#_x0000_t75" style="width:111pt;height:40pt" o:ole="">
            <v:imagedata r:id="rId173" o:title=""/>
          </v:shape>
          <o:OLEObject Type="Embed" ProgID="Equation.DSMT4" ShapeID="_x0000_i1761" DrawAspect="Content" ObjectID="_1814899115" r:id="rId174"/>
        </w:object>
      </w:r>
    </w:p>
    <w:p w14:paraId="3B0F476F" w14:textId="3C4F632E" w:rsidR="0003417C" w:rsidRPr="004A5FC5" w:rsidRDefault="005B5368" w:rsidP="005B5368">
      <w:pPr>
        <w:pStyle w:val="MTDisplayEquation"/>
        <w:rPr>
          <w:rFonts w:eastAsiaTheme="minorEastAsia"/>
        </w:rPr>
      </w:pPr>
      <w:r>
        <w:tab/>
      </w:r>
      <w:r w:rsidRPr="005B5368">
        <w:rPr>
          <w:position w:val="-14"/>
        </w:rPr>
        <w:object w:dxaOrig="2420" w:dyaOrig="440" w14:anchorId="26B8E447">
          <v:shape id="_x0000_i1757" type="#_x0000_t75" style="width:121pt;height:22pt" o:ole="">
            <v:imagedata r:id="rId175" o:title=""/>
          </v:shape>
          <o:OLEObject Type="Embed" ProgID="Equation.DSMT4" ShapeID="_x0000_i1757" DrawAspect="Content" ObjectID="_1814899116" r:id="rId176"/>
        </w:object>
      </w:r>
    </w:p>
    <w:p w14:paraId="034EE584" w14:textId="7C8E4730" w:rsidR="0003417C" w:rsidRPr="005B5368" w:rsidRDefault="005B5368" w:rsidP="0003417C">
      <w:pPr>
        <w:rPr>
          <w:rFonts w:eastAsiaTheme="minorEastAsia"/>
        </w:rPr>
      </w:pPr>
      <w:r>
        <w:rPr>
          <w:rFonts w:eastAsiaTheme="minorEastAsia"/>
        </w:rPr>
        <w:t xml:space="preserve">                                 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5B5368">
        <w:rPr>
          <w:position w:val="-14"/>
        </w:rPr>
        <w:object w:dxaOrig="2520" w:dyaOrig="400" w14:anchorId="5CD4DB02">
          <v:shape id="_x0000_i1754" type="#_x0000_t75" style="width:126pt;height:20pt" o:ole="">
            <v:imagedata r:id="rId177" o:title=""/>
          </v:shape>
          <o:OLEObject Type="Embed" ProgID="Equation.DSMT4" ShapeID="_x0000_i1754" DrawAspect="Content" ObjectID="_1814899117" r:id="rId178"/>
        </w:object>
      </w:r>
      <w:r>
        <w:rPr>
          <w:rFonts w:eastAsiaTheme="minorEastAsia"/>
        </w:rPr>
        <w:t xml:space="preserve"> is the solution</w:t>
      </w:r>
    </w:p>
    <w:p w14:paraId="5B51745E" w14:textId="586DC3FF" w:rsidR="005B5368" w:rsidRPr="0003417C" w:rsidRDefault="005B5368" w:rsidP="005B5368">
      <w:pPr>
        <w:pStyle w:val="MTDisplayEquation"/>
      </w:pPr>
      <w:r>
        <w:tab/>
      </w:r>
      <w:r w:rsidRPr="005B5368">
        <w:rPr>
          <w:position w:val="-14"/>
        </w:rPr>
        <w:object w:dxaOrig="2700" w:dyaOrig="400" w14:anchorId="7A3A267D">
          <v:shape id="_x0000_i1750" type="#_x0000_t75" style="width:135pt;height:20pt" o:ole="">
            <v:imagedata r:id="rId179" o:title=""/>
          </v:shape>
          <o:OLEObject Type="Embed" ProgID="Equation.DSMT4" ShapeID="_x0000_i1750" DrawAspect="Content" ObjectID="_1814899118" r:id="rId180"/>
        </w:object>
      </w:r>
    </w:p>
    <w:p w14:paraId="3F708956" w14:textId="77777777" w:rsidR="005B5368" w:rsidRPr="0003417C" w:rsidRDefault="005B5368" w:rsidP="0003417C">
      <w:pPr>
        <w:rPr>
          <w:rFonts w:eastAsiaTheme="minorEastAsia"/>
        </w:rPr>
      </w:pPr>
    </w:p>
    <w:p w14:paraId="04C7A83D" w14:textId="23D85CAB" w:rsidR="0003417C" w:rsidRPr="0003417C" w:rsidRDefault="0003417C" w:rsidP="0003417C">
      <w:r w:rsidRPr="0003417C">
        <w:rPr>
          <w:b/>
        </w:rPr>
        <w:t>Ex. 4.</w:t>
      </w:r>
      <w:r w:rsidRPr="0003417C">
        <w:t xml:space="preserve"> Solve </w:t>
      </w:r>
      <w:r w:rsidR="005B5368" w:rsidRPr="005B5368">
        <w:rPr>
          <w:position w:val="-24"/>
        </w:rPr>
        <w:object w:dxaOrig="2640" w:dyaOrig="620" w14:anchorId="28CC5A27">
          <v:shape id="_x0000_i1747" type="#_x0000_t75" style="width:132pt;height:31pt" o:ole="">
            <v:imagedata r:id="rId181" o:title=""/>
          </v:shape>
          <o:OLEObject Type="Embed" ProgID="Equation.DSMT4" ShapeID="_x0000_i1747" DrawAspect="Content" ObjectID="_1814899119" r:id="rId182"/>
        </w:object>
      </w:r>
      <w:r w:rsidRPr="0003417C">
        <w:t>.</w:t>
      </w:r>
    </w:p>
    <w:p w14:paraId="7A8DD0E0" w14:textId="58375727" w:rsidR="0003417C" w:rsidRPr="0003417C" w:rsidRDefault="0003417C" w:rsidP="0003417C">
      <w:r w:rsidRPr="0003417C">
        <w:rPr>
          <w:b/>
        </w:rPr>
        <w:t>Solution.</w:t>
      </w:r>
      <w:r w:rsidRPr="0003417C">
        <w:t xml:space="preserve"> The equation is </w:t>
      </w:r>
      <w:r w:rsidR="005B5368" w:rsidRPr="005B5368">
        <w:rPr>
          <w:position w:val="-32"/>
        </w:rPr>
        <w:object w:dxaOrig="1760" w:dyaOrig="700" w14:anchorId="6B44FFD2">
          <v:shape id="_x0000_i1744" type="#_x0000_t75" style="width:88pt;height:35pt" o:ole="">
            <v:imagedata r:id="rId183" o:title=""/>
          </v:shape>
          <o:OLEObject Type="Embed" ProgID="Equation.DSMT4" ShapeID="_x0000_i1744" DrawAspect="Content" ObjectID="_1814899120" r:id="rId184"/>
        </w:object>
      </w:r>
      <w:r w:rsidRPr="0003417C">
        <w:t xml:space="preserve">. Put </w:t>
      </w:r>
      <w:r w:rsidR="005B5368" w:rsidRPr="005B5368">
        <w:rPr>
          <w:position w:val="-10"/>
        </w:rPr>
        <w:object w:dxaOrig="900" w:dyaOrig="260" w14:anchorId="67ACC337">
          <v:shape id="_x0000_i1741" type="#_x0000_t75" style="width:45pt;height:13pt" o:ole="">
            <v:imagedata r:id="rId185" o:title=""/>
          </v:shape>
          <o:OLEObject Type="Embed" ProgID="Equation.DSMT4" ShapeID="_x0000_i1741" DrawAspect="Content" ObjectID="_1814899121" r:id="rId186"/>
        </w:object>
      </w:r>
      <w:r w:rsidRPr="0003417C">
        <w:t xml:space="preserve">, so that </w:t>
      </w:r>
      <w:r w:rsidR="005B5368" w:rsidRPr="005B5368">
        <w:rPr>
          <w:position w:val="-24"/>
        </w:rPr>
        <w:object w:dxaOrig="1140" w:dyaOrig="620" w14:anchorId="095AB34C">
          <v:shape id="_x0000_i1738" type="#_x0000_t75" style="width:57pt;height:31pt" o:ole="">
            <v:imagedata r:id="rId187" o:title=""/>
          </v:shape>
          <o:OLEObject Type="Embed" ProgID="Equation.DSMT4" ShapeID="_x0000_i1738" DrawAspect="Content" ObjectID="_1814899122" r:id="rId188"/>
        </w:object>
      </w:r>
      <w:r w:rsidRPr="0003417C">
        <w:t xml:space="preserve"> or </w:t>
      </w:r>
      <w:r w:rsidR="005B5368" w:rsidRPr="005B5368">
        <w:rPr>
          <w:position w:val="-24"/>
        </w:rPr>
        <w:object w:dxaOrig="1140" w:dyaOrig="620" w14:anchorId="54EBE244">
          <v:shape id="_x0000_i1735" type="#_x0000_t75" style="width:57pt;height:31pt" o:ole="">
            <v:imagedata r:id="rId189" o:title=""/>
          </v:shape>
          <o:OLEObject Type="Embed" ProgID="Equation.DSMT4" ShapeID="_x0000_i1735" DrawAspect="Content" ObjectID="_1814899123" r:id="rId190"/>
        </w:object>
      </w:r>
      <w:r w:rsidRPr="0003417C">
        <w:t>.</w:t>
      </w:r>
    </w:p>
    <w:p w14:paraId="2D93125C" w14:textId="27A82184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10"/>
        </w:rPr>
        <w:object w:dxaOrig="2420" w:dyaOrig="320" w14:anchorId="49C720A6">
          <v:shape id="_x0000_i1731" type="#_x0000_t75" style="width:121pt;height:16pt" o:ole="">
            <v:imagedata r:id="rId191" o:title=""/>
          </v:shape>
          <o:OLEObject Type="Embed" ProgID="Equation.DSMT4" ShapeID="_x0000_i1731" DrawAspect="Content" ObjectID="_1814899124" r:id="rId192"/>
        </w:object>
      </w:r>
    </w:p>
    <w:p w14:paraId="7E341AD3" w14:textId="3060268D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4"/>
        </w:rPr>
        <w:object w:dxaOrig="1540" w:dyaOrig="620" w14:anchorId="61E6A5C8">
          <v:shape id="_x0000_i1727" type="#_x0000_t75" style="width:77pt;height:31pt" o:ole="">
            <v:imagedata r:id="rId193" o:title=""/>
          </v:shape>
          <o:OLEObject Type="Embed" ProgID="Equation.DSMT4" ShapeID="_x0000_i1727" DrawAspect="Content" ObjectID="_1814899125" r:id="rId194"/>
        </w:object>
      </w:r>
    </w:p>
    <w:p w14:paraId="2FF614D4" w14:textId="39F5F08D" w:rsidR="0003417C" w:rsidRPr="0003417C" w:rsidRDefault="005B5368" w:rsidP="005B5368">
      <w:pPr>
        <w:pStyle w:val="MTDisplayEquation"/>
      </w:pPr>
      <w:r>
        <w:lastRenderedPageBreak/>
        <w:tab/>
      </w:r>
      <w:r w:rsidRPr="005B5368">
        <w:rPr>
          <w:position w:val="-24"/>
        </w:rPr>
        <w:object w:dxaOrig="4080" w:dyaOrig="620" w14:anchorId="0F2962A9">
          <v:shape id="_x0000_i1723" type="#_x0000_t75" style="width:204pt;height:31pt" o:ole="">
            <v:imagedata r:id="rId195" o:title=""/>
          </v:shape>
          <o:OLEObject Type="Embed" ProgID="Equation.DSMT4" ShapeID="_x0000_i1723" DrawAspect="Content" ObjectID="_1814899126" r:id="rId196"/>
        </w:object>
      </w:r>
    </w:p>
    <w:p w14:paraId="0E89CC61" w14:textId="057264DB" w:rsidR="0003417C" w:rsidRPr="0003417C" w:rsidRDefault="005B5368" w:rsidP="005B5368">
      <w:pPr>
        <w:pStyle w:val="MTDisplayEquation"/>
      </w:pPr>
      <w:r>
        <w:tab/>
      </w:r>
      <w:r w:rsidRPr="005B5368">
        <w:rPr>
          <w:position w:val="-24"/>
        </w:rPr>
        <w:object w:dxaOrig="1680" w:dyaOrig="620" w14:anchorId="5ABBF68B">
          <v:shape id="_x0000_i1719" type="#_x0000_t75" style="width:84pt;height:31pt" o:ole="">
            <v:imagedata r:id="rId197" o:title=""/>
          </v:shape>
          <o:OLEObject Type="Embed" ProgID="Equation.DSMT4" ShapeID="_x0000_i1719" DrawAspect="Content" ObjectID="_1814899127" r:id="rId198"/>
        </w:object>
      </w:r>
    </w:p>
    <w:p w14:paraId="57726407" w14:textId="2C75EE64" w:rsidR="0003417C" w:rsidRPr="0003417C" w:rsidRDefault="005B5368" w:rsidP="005B5368">
      <w:pPr>
        <w:ind w:left="2160" w:firstLine="720"/>
      </w:pPr>
      <w:r w:rsidRPr="005B5368">
        <w:rPr>
          <w:position w:val="-28"/>
        </w:rPr>
        <w:object w:dxaOrig="2100" w:dyaOrig="680" w14:anchorId="13C41CA8">
          <v:shape id="_x0000_i1716" type="#_x0000_t75" style="width:105pt;height:34pt" o:ole="">
            <v:imagedata r:id="rId199" o:title=""/>
          </v:shape>
          <o:OLEObject Type="Embed" ProgID="Equation.DSMT4" ShapeID="_x0000_i1716" DrawAspect="Content" ObjectID="_1814899128" r:id="rId200"/>
        </w:object>
      </w:r>
      <w:r>
        <w:rPr>
          <w:rFonts w:eastAsiaTheme="minorEastAsia"/>
        </w:rPr>
        <w:t>,separating the variables</w:t>
      </w:r>
    </w:p>
    <w:p w14:paraId="1BB5A162" w14:textId="77777777" w:rsidR="00A00F22" w:rsidRPr="00A00F22" w:rsidRDefault="00A00F22" w:rsidP="00A00F22">
      <w:r w:rsidRPr="00A00F22">
        <w:rPr>
          <w:b/>
        </w:rPr>
        <w:t>Integrating,</w:t>
      </w:r>
    </w:p>
    <w:p w14:paraId="21FCDD3B" w14:textId="22A1E0C4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14"/>
        </w:rPr>
        <w:object w:dxaOrig="2220" w:dyaOrig="400" w14:anchorId="08CB8081">
          <v:shape id="_x0000_i1952" type="#_x0000_t75" style="width:111pt;height:20pt" o:ole="">
            <v:imagedata r:id="rId201" o:title=""/>
          </v:shape>
          <o:OLEObject Type="Embed" ProgID="Equation.DSMT4" ShapeID="_x0000_i1952" DrawAspect="Content" ObjectID="_1814899129" r:id="rId202"/>
        </w:object>
      </w:r>
    </w:p>
    <w:p w14:paraId="7CBFF5D9" w14:textId="3C5A3F90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14"/>
        </w:rPr>
        <w:object w:dxaOrig="4360" w:dyaOrig="400" w14:anchorId="2F443113">
          <v:shape id="_x0000_i1948" type="#_x0000_t75" style="width:218pt;height:20pt" o:ole="">
            <v:imagedata r:id="rId203" o:title=""/>
          </v:shape>
          <o:OLEObject Type="Embed" ProgID="Equation.DSMT4" ShapeID="_x0000_i1948" DrawAspect="Content" ObjectID="_1814899130" r:id="rId204"/>
        </w:object>
      </w:r>
    </w:p>
    <w:p w14:paraId="3255545D" w14:textId="626E2894" w:rsidR="00A00F22" w:rsidRPr="00A00F22" w:rsidRDefault="00A00F22" w:rsidP="00A00F22">
      <w:pPr>
        <w:ind w:left="720" w:firstLine="720"/>
      </w:pPr>
      <w:r w:rsidRPr="00A00F22">
        <w:rPr>
          <w:position w:val="-14"/>
        </w:rPr>
        <w:object w:dxaOrig="2520" w:dyaOrig="400" w14:anchorId="4AA058D0">
          <v:shape id="_x0000_i1945" type="#_x0000_t75" style="width:126pt;height:20pt" o:ole="">
            <v:imagedata r:id="rId205" o:title=""/>
          </v:shape>
          <o:OLEObject Type="Embed" ProgID="Equation.DSMT4" ShapeID="_x0000_i1945" DrawAspect="Content" ObjectID="_1814899131" r:id="rId206"/>
        </w:object>
      </w:r>
      <w:r>
        <w:t>+</w:t>
      </w:r>
      <w:r w:rsidRPr="00A00F22">
        <w:rPr>
          <w:position w:val="-6"/>
        </w:rPr>
        <w:object w:dxaOrig="260" w:dyaOrig="279" w14:anchorId="2926BF50">
          <v:shape id="_x0000_i1942" type="#_x0000_t75" style="width:13pt;height:13.95pt" o:ole="">
            <v:imagedata r:id="rId207" o:title=""/>
          </v:shape>
          <o:OLEObject Type="Embed" ProgID="Equation.DSMT4" ShapeID="_x0000_i1942" DrawAspect="Content" ObjectID="_1814899132" r:id="rId208"/>
        </w:object>
      </w:r>
      <w:r>
        <w:rPr>
          <w:rFonts w:eastAsiaTheme="minorEastAsia"/>
        </w:rPr>
        <w:t>is the required solution</w:t>
      </w:r>
    </w:p>
    <w:p w14:paraId="0E9232F4" w14:textId="77777777" w:rsidR="00A00F22" w:rsidRPr="00A00F22" w:rsidRDefault="00A00F22" w:rsidP="00A00F22">
      <w:r w:rsidRPr="00A00F22">
        <w:rPr>
          <w:b/>
        </w:rPr>
        <w:t>Ex. 5. Solve</w:t>
      </w:r>
    </w:p>
    <w:p w14:paraId="19B972D7" w14:textId="43F2A0E7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28"/>
        </w:rPr>
        <w:object w:dxaOrig="1660" w:dyaOrig="660" w14:anchorId="18046776">
          <v:shape id="_x0000_i1938" type="#_x0000_t75" style="width:83pt;height:33pt" o:ole="">
            <v:imagedata r:id="rId209" o:title=""/>
          </v:shape>
          <o:OLEObject Type="Embed" ProgID="Equation.DSMT4" ShapeID="_x0000_i1938" DrawAspect="Content" ObjectID="_1814899133" r:id="rId210"/>
        </w:object>
      </w:r>
    </w:p>
    <w:p w14:paraId="7A775E6B" w14:textId="24B68AA1" w:rsidR="00A00F22" w:rsidRPr="00A00F22" w:rsidRDefault="00A00F22" w:rsidP="00A00F22">
      <w:r w:rsidRPr="00A00F22">
        <w:rPr>
          <w:b/>
        </w:rPr>
        <w:t>Solution.</w:t>
      </w:r>
      <w:r w:rsidRPr="00A00F22">
        <w:t xml:space="preserve"> Put </w:t>
      </w:r>
      <w:r w:rsidRPr="00A00F22">
        <w:rPr>
          <w:position w:val="-10"/>
        </w:rPr>
        <w:object w:dxaOrig="1120" w:dyaOrig="320" w14:anchorId="0EA06106">
          <v:shape id="_x0000_i1935" type="#_x0000_t75" style="width:56pt;height:16pt" o:ole="">
            <v:imagedata r:id="rId211" o:title=""/>
          </v:shape>
          <o:OLEObject Type="Embed" ProgID="Equation.DSMT4" ShapeID="_x0000_i1935" DrawAspect="Content" ObjectID="_1814899134" r:id="rId212"/>
        </w:object>
      </w:r>
      <w:r w:rsidRPr="00A00F22">
        <w:t xml:space="preserve">, so </w:t>
      </w:r>
      <w:r w:rsidRPr="00A00F22">
        <w:rPr>
          <w:position w:val="-24"/>
        </w:rPr>
        <w:object w:dxaOrig="1320" w:dyaOrig="620" w14:anchorId="3D53D61F">
          <v:shape id="_x0000_i1932" type="#_x0000_t75" style="width:66pt;height:31pt" o:ole="">
            <v:imagedata r:id="rId213" o:title=""/>
          </v:shape>
          <o:OLEObject Type="Embed" ProgID="Equation.DSMT4" ShapeID="_x0000_i1932" DrawAspect="Content" ObjectID="_1814899135" r:id="rId214"/>
        </w:object>
      </w:r>
    </w:p>
    <w:p w14:paraId="506E378A" w14:textId="493D205A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24"/>
        </w:rPr>
        <w:object w:dxaOrig="3800" w:dyaOrig="620" w14:anchorId="341DA309">
          <v:shape id="_x0000_i1928" type="#_x0000_t75" style="width:190pt;height:31pt" o:ole="">
            <v:imagedata r:id="rId215" o:title=""/>
          </v:shape>
          <o:OLEObject Type="Embed" ProgID="Equation.DSMT4" ShapeID="_x0000_i1928" DrawAspect="Content" ObjectID="_1814899136" r:id="rId216"/>
        </w:object>
      </w:r>
    </w:p>
    <w:p w14:paraId="2F558EF6" w14:textId="3EDB0709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28"/>
        </w:rPr>
        <w:object w:dxaOrig="2940" w:dyaOrig="680" w14:anchorId="72ED1E8C">
          <v:shape id="_x0000_i1924" type="#_x0000_t75" style="width:147pt;height:34pt" o:ole="">
            <v:imagedata r:id="rId217" o:title=""/>
          </v:shape>
          <o:OLEObject Type="Embed" ProgID="Equation.DSMT4" ShapeID="_x0000_i1924" DrawAspect="Content" ObjectID="_1814899137" r:id="rId218"/>
        </w:object>
      </w:r>
    </w:p>
    <w:p w14:paraId="005A4771" w14:textId="77777777" w:rsidR="00A00F22" w:rsidRPr="00A00F22" w:rsidRDefault="00A00F22" w:rsidP="00A00F22">
      <w:r w:rsidRPr="00A00F22">
        <w:rPr>
          <w:b/>
        </w:rPr>
        <w:t>Integrating,</w:t>
      </w:r>
    </w:p>
    <w:p w14:paraId="227365E3" w14:textId="7E6259EE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14"/>
        </w:rPr>
        <w:object w:dxaOrig="2360" w:dyaOrig="400" w14:anchorId="3A060701">
          <v:shape id="_x0000_i1920" type="#_x0000_t75" style="width:118pt;height:20pt" o:ole="">
            <v:imagedata r:id="rId219" o:title=""/>
          </v:shape>
          <o:OLEObject Type="Embed" ProgID="Equation.DSMT4" ShapeID="_x0000_i1920" DrawAspect="Content" ObjectID="_1814899138" r:id="rId220"/>
        </w:object>
      </w:r>
    </w:p>
    <w:p w14:paraId="401872E8" w14:textId="128ABCE9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14"/>
        </w:rPr>
        <w:object w:dxaOrig="3879" w:dyaOrig="400" w14:anchorId="0B3BA97E">
          <v:shape id="_x0000_i1916" type="#_x0000_t75" style="width:193.95pt;height:20pt" o:ole="">
            <v:imagedata r:id="rId221" o:title=""/>
          </v:shape>
          <o:OLEObject Type="Embed" ProgID="Equation.DSMT4" ShapeID="_x0000_i1916" DrawAspect="Content" ObjectID="_1814899139" r:id="rId222"/>
        </w:object>
      </w:r>
    </w:p>
    <w:p w14:paraId="04FD146A" w14:textId="2780DC70" w:rsidR="00A00F22" w:rsidRPr="00A00F22" w:rsidRDefault="00A00F22" w:rsidP="00A00F22">
      <w:pPr>
        <w:ind w:left="1440" w:firstLine="720"/>
      </w:pPr>
      <w:r w:rsidRPr="00A00F22">
        <w:rPr>
          <w:position w:val="-24"/>
        </w:rPr>
        <w:object w:dxaOrig="3320" w:dyaOrig="620" w14:anchorId="5F47E00F">
          <v:shape id="_x0000_i1913" type="#_x0000_t75" style="width:166pt;height:31pt" o:ole="">
            <v:imagedata r:id="rId223" o:title=""/>
          </v:shape>
          <o:OLEObject Type="Embed" ProgID="Equation.DSMT4" ShapeID="_x0000_i1913" DrawAspect="Content" ObjectID="_1814899140" r:id="rId224"/>
        </w:object>
      </w:r>
      <w:r>
        <w:rPr>
          <w:rFonts w:eastAsiaTheme="minorEastAsia"/>
        </w:rPr>
        <w:t xml:space="preserve"> is the solution</w:t>
      </w:r>
    </w:p>
    <w:p w14:paraId="7C04C9B9" w14:textId="77777777" w:rsidR="00A00F22" w:rsidRPr="00A00F22" w:rsidRDefault="00A00F22" w:rsidP="00A00F22">
      <w:r w:rsidRPr="00A00F22">
        <w:rPr>
          <w:b/>
        </w:rPr>
        <w:t>Ex. 6. Solve</w:t>
      </w:r>
    </w:p>
    <w:p w14:paraId="5EBBA648" w14:textId="28FCD182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24"/>
        </w:rPr>
        <w:object w:dxaOrig="2799" w:dyaOrig="620" w14:anchorId="6FB8D2B6">
          <v:shape id="_x0000_i1909" type="#_x0000_t75" style="width:139.95pt;height:31pt" o:ole="">
            <v:imagedata r:id="rId225" o:title=""/>
          </v:shape>
          <o:OLEObject Type="Embed" ProgID="Equation.DSMT4" ShapeID="_x0000_i1909" DrawAspect="Content" ObjectID="_1814899141" r:id="rId226"/>
        </w:object>
      </w:r>
    </w:p>
    <w:p w14:paraId="5FE6FD88" w14:textId="77777777" w:rsidR="00A00F22" w:rsidRPr="00A00F22" w:rsidRDefault="00A00F22" w:rsidP="00A00F22">
      <w:r w:rsidRPr="00A00F22">
        <w:rPr>
          <w:b/>
        </w:rPr>
        <w:t>Solution.</w:t>
      </w:r>
    </w:p>
    <w:p w14:paraId="3B994165" w14:textId="6A617A4C" w:rsidR="00A00F22" w:rsidRPr="00A00F22" w:rsidRDefault="00A00F22" w:rsidP="00A00F22">
      <w:pPr>
        <w:pStyle w:val="MTDisplayEquation"/>
      </w:pPr>
      <w:r>
        <w:lastRenderedPageBreak/>
        <w:tab/>
      </w:r>
      <w:r w:rsidRPr="00A00F22">
        <w:rPr>
          <w:position w:val="-32"/>
        </w:rPr>
        <w:object w:dxaOrig="1960" w:dyaOrig="700" w14:anchorId="24C9FA6F">
          <v:shape id="_x0000_i1905" type="#_x0000_t75" style="width:98pt;height:35pt" o:ole="">
            <v:imagedata r:id="rId227" o:title=""/>
          </v:shape>
          <o:OLEObject Type="Embed" ProgID="Equation.DSMT4" ShapeID="_x0000_i1905" DrawAspect="Content" ObjectID="_1814899142" r:id="rId228"/>
        </w:object>
      </w:r>
    </w:p>
    <w:p w14:paraId="016E8441" w14:textId="636AB85F" w:rsidR="00A00F22" w:rsidRPr="00A00F22" w:rsidRDefault="00A00F22" w:rsidP="00A00F22">
      <w:r w:rsidRPr="00A00F22">
        <w:t xml:space="preserve">Put </w:t>
      </w:r>
      <w:r w:rsidRPr="00A00F22">
        <w:rPr>
          <w:position w:val="-10"/>
        </w:rPr>
        <w:object w:dxaOrig="1120" w:dyaOrig="320" w14:anchorId="7C045BDA">
          <v:shape id="_x0000_i1902" type="#_x0000_t75" style="width:56pt;height:16pt" o:ole="">
            <v:imagedata r:id="rId229" o:title=""/>
          </v:shape>
          <o:OLEObject Type="Embed" ProgID="Equation.DSMT4" ShapeID="_x0000_i1902" DrawAspect="Content" ObjectID="_1814899143" r:id="rId230"/>
        </w:object>
      </w:r>
    </w:p>
    <w:p w14:paraId="07D46CCF" w14:textId="51A42D17" w:rsidR="00A00F22" w:rsidRPr="00A00F22" w:rsidRDefault="00A00F22" w:rsidP="00A00F22">
      <w:pPr>
        <w:pStyle w:val="MTDisplayEquation"/>
      </w:pPr>
      <w:r>
        <w:tab/>
      </w:r>
      <w:r w:rsidRPr="00A00F22">
        <w:rPr>
          <w:position w:val="-28"/>
        </w:rPr>
        <w:object w:dxaOrig="3120" w:dyaOrig="680" w14:anchorId="07D0711D">
          <v:shape id="_x0000_i1898" type="#_x0000_t75" style="width:156pt;height:34pt" o:ole="">
            <v:imagedata r:id="rId231" o:title=""/>
          </v:shape>
          <o:OLEObject Type="Embed" ProgID="Equation.DSMT4" ShapeID="_x0000_i1898" DrawAspect="Content" ObjectID="_1814899144" r:id="rId232"/>
        </w:object>
      </w:r>
    </w:p>
    <w:p w14:paraId="7B5F07B4" w14:textId="60013ACD" w:rsidR="00A00F22" w:rsidRPr="00A00F22" w:rsidRDefault="00A00F22" w:rsidP="00A00F22">
      <w:pPr>
        <w:ind w:left="2880" w:firstLine="720"/>
      </w:pPr>
      <w:r w:rsidRPr="00A00F22">
        <w:rPr>
          <w:position w:val="-28"/>
        </w:rPr>
        <w:object w:dxaOrig="2299" w:dyaOrig="680" w14:anchorId="6A72ADC7">
          <v:shape id="_x0000_i1895" type="#_x0000_t75" style="width:114.95pt;height:34pt" o:ole="">
            <v:imagedata r:id="rId233" o:title=""/>
          </v:shape>
          <o:OLEObject Type="Embed" ProgID="Equation.DSMT4" ShapeID="_x0000_i1895" DrawAspect="Content" ObjectID="_1814899145" r:id="rId234"/>
        </w:object>
      </w:r>
      <w:r>
        <w:rPr>
          <w:rFonts w:eastAsiaTheme="minorEastAsia"/>
        </w:rPr>
        <w:t xml:space="preserve"> etc.</w:t>
      </w:r>
    </w:p>
    <w:p w14:paraId="7DACEE53" w14:textId="3C68D101" w:rsidR="00F76E8F" w:rsidRDefault="00F76E8F" w:rsidP="008C6DE6">
      <w:pPr>
        <w:pStyle w:val="BodyText"/>
        <w:rPr>
          <w:b/>
          <w:u w:val="single"/>
        </w:rPr>
      </w:pPr>
      <w:r w:rsidRPr="00F76E8F">
        <w:rPr>
          <w:b/>
          <w:u w:val="single"/>
        </w:rPr>
        <w:t>Ex</w:t>
      </w:r>
      <w:r w:rsidR="0003417C">
        <w:rPr>
          <w:b/>
          <w:u w:val="single"/>
        </w:rPr>
        <w:t>.</w:t>
      </w:r>
      <w:r w:rsidRPr="00F76E8F">
        <w:rPr>
          <w:b/>
          <w:u w:val="single"/>
        </w:rPr>
        <w:t>7</w:t>
      </w:r>
      <w:r w:rsidR="0003417C">
        <w:rPr>
          <w:b/>
          <w:u w:val="single"/>
        </w:rPr>
        <w:t>.</w:t>
      </w:r>
      <w:r w:rsidRPr="00F76E8F">
        <w:rPr>
          <w:b/>
          <w:u w:val="single"/>
        </w:rPr>
        <w:t xml:space="preserve"> </w:t>
      </w:r>
    </w:p>
    <w:p w14:paraId="1D998B6D" w14:textId="6E3FD2DF" w:rsidR="00F76E8F" w:rsidRPr="00F76E8F" w:rsidRDefault="00F76E8F" w:rsidP="008C6DE6">
      <w:pPr>
        <w:pStyle w:val="BodyText"/>
        <w:rPr>
          <w:b/>
          <w:u w:val="single"/>
        </w:rPr>
      </w:pPr>
      <w:r w:rsidRPr="00F76E8F">
        <w:rPr>
          <w:b/>
          <w:u w:val="single"/>
        </w:rPr>
        <w:t>(</w:t>
      </w:r>
      <w:proofErr w:type="spellStart"/>
      <w:r w:rsidRPr="00F76E8F">
        <w:rPr>
          <w:b/>
          <w:u w:val="single"/>
        </w:rPr>
        <w:t>i</w:t>
      </w:r>
      <w:proofErr w:type="spellEnd"/>
      <w:r w:rsidRPr="00F76E8F">
        <w:rPr>
          <w:b/>
          <w:u w:val="single"/>
        </w:rPr>
        <w:t>)</w:t>
      </w:r>
    </w:p>
    <w:p w14:paraId="1EF6D796" w14:textId="565EF9ED" w:rsidR="008C6DE6" w:rsidRPr="008C6DE6" w:rsidRDefault="00235A99" w:rsidP="00235A99">
      <w:pPr>
        <w:pStyle w:val="MTDisplayEquation"/>
      </w:pPr>
      <w:r>
        <w:tab/>
      </w:r>
      <w:r w:rsidRPr="00235A99">
        <w:rPr>
          <w:position w:val="-46"/>
        </w:rPr>
        <w:object w:dxaOrig="3860" w:dyaOrig="1040" w14:anchorId="1B660904">
          <v:shape id="_x0000_i1614" type="#_x0000_t75" style="width:193pt;height:52pt" o:ole="">
            <v:imagedata r:id="rId235" o:title=""/>
          </v:shape>
          <o:OLEObject Type="Embed" ProgID="Equation.DSMT4" ShapeID="_x0000_i1614" DrawAspect="Content" ObjectID="_1814899146" r:id="rId236"/>
        </w:object>
      </w:r>
    </w:p>
    <w:p w14:paraId="7EB959F9" w14:textId="37D79292" w:rsidR="008C6DE6" w:rsidRPr="008C6DE6" w:rsidRDefault="008C6DE6" w:rsidP="008C6DE6">
      <w:pPr>
        <w:pStyle w:val="BodyText"/>
      </w:pPr>
      <w:r w:rsidRPr="008C6DE6">
        <w:t xml:space="preserve">Let </w:t>
      </w:r>
      <w:r w:rsidR="00235A99" w:rsidRPr="00235A99">
        <w:rPr>
          <w:position w:val="-6"/>
        </w:rPr>
        <w:object w:dxaOrig="920" w:dyaOrig="279" w14:anchorId="0579270B">
          <v:shape id="_x0000_i1611" type="#_x0000_t75" style="width:46pt;height:13.95pt" o:ole="">
            <v:imagedata r:id="rId237" o:title=""/>
          </v:shape>
          <o:OLEObject Type="Embed" ProgID="Equation.DSMT4" ShapeID="_x0000_i1611" DrawAspect="Content" ObjectID="_1814899147" r:id="rId238"/>
        </w:object>
      </w:r>
      <w:r w:rsidRPr="008C6DE6">
        <w:t xml:space="preserve">, </w:t>
      </w:r>
      <w:r w:rsidR="00235A99" w:rsidRPr="00235A99">
        <w:rPr>
          <w:position w:val="-10"/>
        </w:rPr>
        <w:object w:dxaOrig="960" w:dyaOrig="320" w14:anchorId="207E323D">
          <v:shape id="_x0000_i1608" type="#_x0000_t75" style="width:48pt;height:16pt" o:ole="">
            <v:imagedata r:id="rId239" o:title=""/>
          </v:shape>
          <o:OLEObject Type="Embed" ProgID="Equation.DSMT4" ShapeID="_x0000_i1608" DrawAspect="Content" ObjectID="_1814899148" r:id="rId240"/>
        </w:object>
      </w:r>
      <w:r w:rsidRPr="008C6DE6">
        <w:t xml:space="preserve">; </w:t>
      </w:r>
      <w:r w:rsidR="00235A99" w:rsidRPr="00235A99">
        <w:rPr>
          <w:position w:val="-24"/>
        </w:rPr>
        <w:object w:dxaOrig="900" w:dyaOrig="620" w14:anchorId="5315C50D">
          <v:shape id="_x0000_i1605" type="#_x0000_t75" style="width:45pt;height:31pt" o:ole="">
            <v:imagedata r:id="rId241" o:title=""/>
          </v:shape>
          <o:OLEObject Type="Embed" ProgID="Equation.DSMT4" ShapeID="_x0000_i1605" DrawAspect="Content" ObjectID="_1814899149" r:id="rId242"/>
        </w:object>
      </w:r>
    </w:p>
    <w:p w14:paraId="27BDA669" w14:textId="77777777" w:rsidR="008C6DE6" w:rsidRPr="008C6DE6" w:rsidRDefault="008C6DE6" w:rsidP="008C6DE6">
      <w:pPr>
        <w:pStyle w:val="BodyText"/>
      </w:pPr>
      <w:r w:rsidRPr="008C6DE6">
        <w:t>From (1) and (2), we get</w:t>
      </w:r>
    </w:p>
    <w:p w14:paraId="31A5D4D9" w14:textId="2AEFCD4A" w:rsidR="008C6DE6" w:rsidRPr="008C6DE6" w:rsidRDefault="00235A99" w:rsidP="00235A99">
      <w:pPr>
        <w:pStyle w:val="MTDisplayEquation"/>
      </w:pPr>
      <w:r>
        <w:tab/>
      </w:r>
      <w:r w:rsidRPr="00235A99">
        <w:rPr>
          <w:position w:val="-70"/>
        </w:rPr>
        <w:object w:dxaOrig="3140" w:dyaOrig="1520" w14:anchorId="29467D75">
          <v:shape id="_x0000_i1601" type="#_x0000_t75" style="width:157pt;height:76pt" o:ole="">
            <v:imagedata r:id="rId243" o:title=""/>
          </v:shape>
          <o:OLEObject Type="Embed" ProgID="Equation.DSMT4" ShapeID="_x0000_i1601" DrawAspect="Content" ObjectID="_1814899150" r:id="rId244"/>
        </w:object>
      </w:r>
    </w:p>
    <w:p w14:paraId="41E36658" w14:textId="77777777" w:rsidR="008C6DE6" w:rsidRPr="008C6DE6" w:rsidRDefault="008C6DE6" w:rsidP="008C6DE6">
      <w:pPr>
        <w:pStyle w:val="BodyText"/>
      </w:pPr>
      <w:r w:rsidRPr="008C6DE6">
        <w:t>To simplify:</w:t>
      </w:r>
    </w:p>
    <w:p w14:paraId="4BDA0BD2" w14:textId="63A66462" w:rsidR="008C6DE6" w:rsidRPr="008C6DE6" w:rsidRDefault="00235A99" w:rsidP="00235A99">
      <w:pPr>
        <w:pStyle w:val="MTDisplayEquation"/>
      </w:pPr>
      <w:r>
        <w:tab/>
      </w:r>
      <w:r w:rsidRPr="00235A99">
        <w:rPr>
          <w:position w:val="-28"/>
        </w:rPr>
        <w:object w:dxaOrig="1600" w:dyaOrig="680" w14:anchorId="0B60B133">
          <v:shape id="_x0000_i1597" type="#_x0000_t75" style="width:80pt;height:34pt" o:ole="">
            <v:imagedata r:id="rId245" o:title=""/>
          </v:shape>
          <o:OLEObject Type="Embed" ProgID="Equation.DSMT4" ShapeID="_x0000_i1597" DrawAspect="Content" ObjectID="_1814899151" r:id="rId246"/>
        </w:object>
      </w:r>
    </w:p>
    <w:p w14:paraId="07044691" w14:textId="3CCF2516" w:rsidR="008C6DE6" w:rsidRDefault="00235A99" w:rsidP="00235A99">
      <w:pPr>
        <w:pStyle w:val="MTDisplayEquation"/>
      </w:pPr>
      <w:r>
        <w:tab/>
      </w:r>
      <w:r w:rsidRPr="00235A99">
        <w:rPr>
          <w:position w:val="-24"/>
        </w:rPr>
        <w:object w:dxaOrig="3440" w:dyaOrig="620" w14:anchorId="79B5F1F0">
          <v:shape id="_x0000_i1625" type="#_x0000_t75" style="width:172pt;height:31pt" o:ole="">
            <v:imagedata r:id="rId247" o:title=""/>
          </v:shape>
          <o:OLEObject Type="Embed" ProgID="Equation.DSMT4" ShapeID="_x0000_i1625" DrawAspect="Content" ObjectID="_1814899152" r:id="rId248"/>
        </w:object>
      </w:r>
    </w:p>
    <w:p w14:paraId="05057014" w14:textId="77777777" w:rsidR="00740609" w:rsidRDefault="00740609" w:rsidP="00740609"/>
    <w:p w14:paraId="0392E292" w14:textId="67D1358E" w:rsidR="00740609" w:rsidRPr="00740609" w:rsidRDefault="00740609" w:rsidP="00740609">
      <w:pPr>
        <w:pStyle w:val="MTDisplayEquation"/>
      </w:pPr>
      <w:r>
        <w:tab/>
      </w:r>
      <w:r w:rsidRPr="00740609">
        <w:rPr>
          <w:position w:val="-28"/>
        </w:rPr>
        <w:object w:dxaOrig="4540" w:dyaOrig="660" w14:anchorId="30F3E772">
          <v:shape id="_x0000_i2345" type="#_x0000_t75" style="width:227pt;height:33pt" o:ole="">
            <v:imagedata r:id="rId249" o:title=""/>
          </v:shape>
          <o:OLEObject Type="Embed" ProgID="Equation.DSMT4" ShapeID="_x0000_i2345" DrawAspect="Content" ObjectID="_1814899153" r:id="rId250"/>
        </w:object>
      </w:r>
    </w:p>
    <w:p w14:paraId="350AA2D4" w14:textId="242FEB08" w:rsidR="00740609" w:rsidRPr="00740609" w:rsidRDefault="00740609" w:rsidP="00740609">
      <w:pPr>
        <w:pStyle w:val="MTDisplayEquation"/>
      </w:pPr>
      <w:r>
        <w:tab/>
      </w:r>
      <w:r w:rsidRPr="00740609">
        <w:rPr>
          <w:position w:val="-24"/>
        </w:rPr>
        <w:object w:dxaOrig="2760" w:dyaOrig="620" w14:anchorId="7B9C962C">
          <v:shape id="_x0000_i2320" type="#_x0000_t75" style="width:138pt;height:31pt" o:ole="">
            <v:imagedata r:id="rId251" o:title=""/>
          </v:shape>
          <o:OLEObject Type="Embed" ProgID="Equation.DSMT4" ShapeID="_x0000_i2320" DrawAspect="Content" ObjectID="_1814899154" r:id="rId252"/>
        </w:object>
      </w:r>
    </w:p>
    <w:p w14:paraId="741563CC" w14:textId="3BFE978A" w:rsidR="00740609" w:rsidRPr="00740609" w:rsidRDefault="00740609" w:rsidP="00740609">
      <w:pPr>
        <w:pStyle w:val="MTDisplayEquation"/>
        <w:rPr>
          <w:sz w:val="56"/>
          <w:szCs w:val="56"/>
        </w:rPr>
      </w:pPr>
      <w:r>
        <w:lastRenderedPageBreak/>
        <w:tab/>
      </w:r>
      <w:r w:rsidRPr="00740609">
        <w:rPr>
          <w:position w:val="-24"/>
          <w:sz w:val="56"/>
          <w:szCs w:val="56"/>
        </w:rPr>
        <w:object w:dxaOrig="5760" w:dyaOrig="620" w14:anchorId="46873E1E">
          <v:shape id="_x0000_i2343" type="#_x0000_t75" style="width:4in;height:31pt" o:ole="">
            <v:imagedata r:id="rId253" o:title=""/>
          </v:shape>
          <o:OLEObject Type="Embed" ProgID="Equation.DSMT4" ShapeID="_x0000_i2343" DrawAspect="Content" ObjectID="_1814899155" r:id="rId254"/>
        </w:object>
      </w:r>
    </w:p>
    <w:p w14:paraId="73A27F91" w14:textId="6FEBE5FC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24"/>
          <w:sz w:val="56"/>
          <w:szCs w:val="56"/>
        </w:rPr>
        <w:object w:dxaOrig="4020" w:dyaOrig="660" w14:anchorId="717E6FBD">
          <v:shape id="_x0000_i2312" type="#_x0000_t75" style="width:201pt;height:33pt" o:ole="">
            <v:imagedata r:id="rId255" o:title=""/>
          </v:shape>
          <o:OLEObject Type="Embed" ProgID="Equation.DSMT4" ShapeID="_x0000_i2312" DrawAspect="Content" ObjectID="_1814899156" r:id="rId256"/>
        </w:object>
      </w:r>
    </w:p>
    <w:p w14:paraId="3C04E49F" w14:textId="402BDF12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24"/>
          <w:sz w:val="56"/>
          <w:szCs w:val="56"/>
        </w:rPr>
        <w:object w:dxaOrig="1820" w:dyaOrig="660" w14:anchorId="714A7F25">
          <v:shape id="_x0000_i2308" type="#_x0000_t75" style="width:91pt;height:33pt" o:ole="">
            <v:imagedata r:id="rId257" o:title=""/>
          </v:shape>
          <o:OLEObject Type="Embed" ProgID="Equation.DSMT4" ShapeID="_x0000_i2308" DrawAspect="Content" ObjectID="_1814899157" r:id="rId258"/>
        </w:object>
      </w:r>
    </w:p>
    <w:p w14:paraId="22C386D9" w14:textId="746B2EA3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24"/>
          <w:sz w:val="56"/>
          <w:szCs w:val="56"/>
        </w:rPr>
        <w:object w:dxaOrig="1900" w:dyaOrig="620" w14:anchorId="6F9B1D5D">
          <v:shape id="_x0000_i2304" type="#_x0000_t75" style="width:95pt;height:31pt" o:ole="">
            <v:imagedata r:id="rId259" o:title=""/>
          </v:shape>
          <o:OLEObject Type="Embed" ProgID="Equation.DSMT4" ShapeID="_x0000_i2304" DrawAspect="Content" ObjectID="_1814899158" r:id="rId260"/>
        </w:object>
      </w:r>
    </w:p>
    <w:p w14:paraId="4218F991" w14:textId="7CAB69DD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24"/>
          <w:sz w:val="56"/>
          <w:szCs w:val="56"/>
        </w:rPr>
        <w:object w:dxaOrig="3980" w:dyaOrig="620" w14:anchorId="1E50E570">
          <v:shape id="_x0000_i2341" type="#_x0000_t75" style="width:199pt;height:31pt" o:ole="">
            <v:imagedata r:id="rId261" o:title=""/>
          </v:shape>
          <o:OLEObject Type="Embed" ProgID="Equation.DSMT4" ShapeID="_x0000_i2341" DrawAspect="Content" ObjectID="_1814899159" r:id="rId262"/>
        </w:object>
      </w:r>
    </w:p>
    <w:p w14:paraId="532AF522" w14:textId="4640A2F9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24"/>
          <w:sz w:val="56"/>
          <w:szCs w:val="56"/>
        </w:rPr>
        <w:object w:dxaOrig="2600" w:dyaOrig="620" w14:anchorId="1B3D3D67">
          <v:shape id="_x0000_i2296" type="#_x0000_t75" style="width:130pt;height:31pt" o:ole="">
            <v:imagedata r:id="rId263" o:title=""/>
          </v:shape>
          <o:OLEObject Type="Embed" ProgID="Equation.DSMT4" ShapeID="_x0000_i2296" DrawAspect="Content" ObjectID="_1814899160" r:id="rId264"/>
        </w:object>
      </w:r>
    </w:p>
    <w:p w14:paraId="320B01CE" w14:textId="51104FA1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24"/>
          <w:sz w:val="56"/>
          <w:szCs w:val="56"/>
        </w:rPr>
        <w:object w:dxaOrig="2920" w:dyaOrig="620" w14:anchorId="2F464212">
          <v:shape id="_x0000_i2292" type="#_x0000_t75" style="width:146pt;height:31pt" o:ole="">
            <v:imagedata r:id="rId265" o:title=""/>
          </v:shape>
          <o:OLEObject Type="Embed" ProgID="Equation.DSMT4" ShapeID="_x0000_i2292" DrawAspect="Content" ObjectID="_1814899161" r:id="rId266"/>
        </w:object>
      </w:r>
    </w:p>
    <w:p w14:paraId="6B50F740" w14:textId="421AC21D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8"/>
          <w:sz w:val="56"/>
          <w:szCs w:val="56"/>
        </w:rPr>
        <w:object w:dxaOrig="1579" w:dyaOrig="400" w14:anchorId="7DB68370">
          <v:shape id="_x0000_i2288" type="#_x0000_t75" style="width:78.95pt;height:20pt" o:ole="">
            <v:imagedata r:id="rId267" o:title=""/>
          </v:shape>
          <o:OLEObject Type="Embed" ProgID="Equation.DSMT4" ShapeID="_x0000_i2288" DrawAspect="Content" ObjectID="_1814899162" r:id="rId268"/>
        </w:object>
      </w:r>
    </w:p>
    <w:p w14:paraId="1C2A5407" w14:textId="0D7B96DB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26"/>
          <w:sz w:val="56"/>
          <w:szCs w:val="56"/>
        </w:rPr>
        <w:object w:dxaOrig="1680" w:dyaOrig="720" w14:anchorId="2672DE5E">
          <v:shape id="_x0000_i2284" type="#_x0000_t75" style="width:92.4pt;height:39.6pt" o:ole="">
            <v:imagedata r:id="rId269" o:title=""/>
          </v:shape>
          <o:OLEObject Type="Embed" ProgID="Equation.DSMT4" ShapeID="_x0000_i2284" DrawAspect="Content" ObjectID="_1814899163" r:id="rId270"/>
        </w:object>
      </w:r>
    </w:p>
    <w:p w14:paraId="1EE65B19" w14:textId="546C3003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12"/>
          <w:sz w:val="56"/>
          <w:szCs w:val="56"/>
        </w:rPr>
        <w:object w:dxaOrig="1780" w:dyaOrig="440" w14:anchorId="6997ECCD">
          <v:shape id="_x0000_i2280" type="#_x0000_t75" style="width:89pt;height:22pt" o:ole="">
            <v:imagedata r:id="rId271" o:title=""/>
          </v:shape>
          <o:OLEObject Type="Embed" ProgID="Equation.DSMT4" ShapeID="_x0000_i2280" DrawAspect="Content" ObjectID="_1814899164" r:id="rId272"/>
        </w:object>
      </w:r>
    </w:p>
    <w:p w14:paraId="06419DA9" w14:textId="3E2766F4" w:rsidR="00740609" w:rsidRPr="00740609" w:rsidRDefault="00740609" w:rsidP="00740609">
      <w:pPr>
        <w:pStyle w:val="MTDisplayEquation"/>
        <w:rPr>
          <w:sz w:val="56"/>
          <w:szCs w:val="56"/>
        </w:rPr>
      </w:pPr>
      <w:r w:rsidRPr="00740609">
        <w:rPr>
          <w:sz w:val="56"/>
          <w:szCs w:val="56"/>
        </w:rPr>
        <w:tab/>
      </w:r>
      <w:r w:rsidRPr="00740609">
        <w:rPr>
          <w:position w:val="-16"/>
          <w:sz w:val="56"/>
          <w:szCs w:val="56"/>
        </w:rPr>
        <w:object w:dxaOrig="2940" w:dyaOrig="520" w14:anchorId="7F691FA3">
          <v:shape id="_x0000_i2276" type="#_x0000_t75" style="width:147pt;height:26pt" o:ole="">
            <v:imagedata r:id="rId273" o:title=""/>
          </v:shape>
          <o:OLEObject Type="Embed" ProgID="Equation.DSMT4" ShapeID="_x0000_i2276" DrawAspect="Content" ObjectID="_1814899165" r:id="rId274"/>
        </w:object>
      </w:r>
    </w:p>
    <w:p w14:paraId="46DC801D" w14:textId="77777777" w:rsidR="00740609" w:rsidRPr="00740609" w:rsidRDefault="00740609" w:rsidP="00740609"/>
    <w:p w14:paraId="5C9E2BEC" w14:textId="34A15700" w:rsidR="00713FDD" w:rsidRDefault="00713FDD" w:rsidP="00713FDD">
      <w:pPr>
        <w:pStyle w:val="Heading1"/>
      </w:pPr>
      <w:bookmarkStart w:id="5" w:name="problem-ii"/>
      <w:bookmarkEnd w:id="5"/>
      <w:r>
        <w:t>(ii)</w:t>
      </w:r>
    </w:p>
    <w:p w14:paraId="3B07EDCD" w14:textId="1A38E3F4" w:rsidR="00713FDD" w:rsidRDefault="007810CA" w:rsidP="007810CA">
      <w:pPr>
        <w:pStyle w:val="MTDisplayEquation"/>
      </w:pPr>
      <w:r>
        <w:tab/>
      </w:r>
      <w:r w:rsidRPr="007810CA">
        <w:rPr>
          <w:position w:val="-28"/>
        </w:rPr>
        <w:object w:dxaOrig="1680" w:dyaOrig="660" w14:anchorId="0A9E86A4">
          <v:shape id="_x0000_i2251" type="#_x0000_t75" style="width:84pt;height:33pt" o:ole="">
            <v:imagedata r:id="rId275" o:title=""/>
          </v:shape>
          <o:OLEObject Type="Embed" ProgID="Equation.DSMT4" ShapeID="_x0000_i2251" DrawAspect="Content" ObjectID="_1814899166" r:id="rId276"/>
        </w:object>
      </w:r>
    </w:p>
    <w:p w14:paraId="3A3AAEFC" w14:textId="053E5E59" w:rsidR="00713FDD" w:rsidRDefault="00713FDD" w:rsidP="00713FDD">
      <w:pPr>
        <w:pStyle w:val="FirstParagraph"/>
      </w:pPr>
      <w:r>
        <w:rPr>
          <w:b/>
        </w:rPr>
        <w:t xml:space="preserve">Solution using substitution </w:t>
      </w:r>
      <w:r w:rsidR="007810CA" w:rsidRPr="007810CA">
        <w:rPr>
          <w:position w:val="-10"/>
        </w:rPr>
        <w:object w:dxaOrig="999" w:dyaOrig="320" w14:anchorId="34E7F454">
          <v:shape id="_x0000_i2248" type="#_x0000_t75" style="width:49.95pt;height:16pt" o:ole="">
            <v:imagedata r:id="rId277" o:title=""/>
          </v:shape>
          <o:OLEObject Type="Embed" ProgID="Equation.DSMT4" ShapeID="_x0000_i2248" DrawAspect="Content" ObjectID="_1814899167" r:id="rId278"/>
        </w:object>
      </w:r>
      <w:r>
        <w:rPr>
          <w:b/>
        </w:rPr>
        <w:t>:</w:t>
      </w:r>
    </w:p>
    <w:p w14:paraId="7857C765" w14:textId="0E709BF4" w:rsidR="00713FDD" w:rsidRDefault="007810CA" w:rsidP="007810CA">
      <w:pPr>
        <w:pStyle w:val="MTDisplayEquation"/>
      </w:pPr>
      <w:r>
        <w:lastRenderedPageBreak/>
        <w:tab/>
      </w:r>
      <w:r w:rsidRPr="007810CA">
        <w:rPr>
          <w:position w:val="-88"/>
        </w:rPr>
        <w:object w:dxaOrig="1640" w:dyaOrig="1620" w14:anchorId="403A37DC">
          <v:shape id="_x0000_i2244" type="#_x0000_t75" style="width:82pt;height:81pt" o:ole="">
            <v:imagedata r:id="rId279" o:title=""/>
          </v:shape>
          <o:OLEObject Type="Embed" ProgID="Equation.DSMT4" ShapeID="_x0000_i2244" DrawAspect="Content" ObjectID="_1814899168" r:id="rId280"/>
        </w:object>
      </w:r>
    </w:p>
    <w:p w14:paraId="5A896354" w14:textId="77777777" w:rsidR="00713FDD" w:rsidRDefault="00713FDD" w:rsidP="00713FDD">
      <w:pPr>
        <w:pStyle w:val="FirstParagraph"/>
      </w:pPr>
      <w:r>
        <w:t>Rewrite the original equation:</w:t>
      </w:r>
    </w:p>
    <w:p w14:paraId="63B46E3F" w14:textId="6028E71B" w:rsidR="00713FDD" w:rsidRDefault="007810CA" w:rsidP="007810CA">
      <w:pPr>
        <w:pStyle w:val="MTDisplayEquation"/>
      </w:pPr>
      <w:r>
        <w:tab/>
      </w:r>
      <w:r w:rsidRPr="007810CA">
        <w:rPr>
          <w:position w:val="-76"/>
        </w:rPr>
        <w:object w:dxaOrig="2580" w:dyaOrig="1640" w14:anchorId="546F72CA">
          <v:shape id="_x0000_i2240" type="#_x0000_t75" style="width:129pt;height:82pt" o:ole="">
            <v:imagedata r:id="rId281" o:title=""/>
          </v:shape>
          <o:OLEObject Type="Embed" ProgID="Equation.DSMT4" ShapeID="_x0000_i2240" DrawAspect="Content" ObjectID="_1814899169" r:id="rId282"/>
        </w:object>
      </w:r>
    </w:p>
    <w:p w14:paraId="1BF653D6" w14:textId="77777777" w:rsidR="00713FDD" w:rsidRDefault="00713FDD" w:rsidP="00713FDD">
      <w:pPr>
        <w:pStyle w:val="FirstParagraph"/>
      </w:pPr>
      <w:r>
        <w:t>Separate variables:</w:t>
      </w:r>
    </w:p>
    <w:p w14:paraId="53FAF043" w14:textId="60CF522A" w:rsidR="00713FDD" w:rsidRDefault="007810CA" w:rsidP="007810CA">
      <w:pPr>
        <w:pStyle w:val="MTDisplayEquation"/>
      </w:pPr>
      <w:r>
        <w:tab/>
      </w:r>
      <w:r w:rsidRPr="007810CA">
        <w:rPr>
          <w:position w:val="-88"/>
        </w:rPr>
        <w:object w:dxaOrig="1980" w:dyaOrig="1960" w14:anchorId="2BBE093F">
          <v:shape id="_x0000_i2236" type="#_x0000_t75" style="width:99pt;height:98pt" o:ole="">
            <v:imagedata r:id="rId283" o:title=""/>
          </v:shape>
          <o:OLEObject Type="Embed" ProgID="Equation.DSMT4" ShapeID="_x0000_i2236" DrawAspect="Content" ObjectID="_1814899170" r:id="rId284"/>
        </w:object>
      </w:r>
    </w:p>
    <w:p w14:paraId="5CE02B08" w14:textId="77777777" w:rsidR="00713FDD" w:rsidRDefault="00713FDD" w:rsidP="00713FDD">
      <w:pPr>
        <w:pStyle w:val="FirstParagraph"/>
      </w:pPr>
      <w:r>
        <w:t>Integrate:</w:t>
      </w:r>
    </w:p>
    <w:p w14:paraId="1EDFB2F1" w14:textId="4A4EB22C" w:rsidR="00713FDD" w:rsidRDefault="007810CA" w:rsidP="007810CA">
      <w:pPr>
        <w:pStyle w:val="MTDisplayEquation"/>
      </w:pPr>
      <w:r>
        <w:tab/>
      </w:r>
      <w:r w:rsidRPr="007810CA">
        <w:rPr>
          <w:position w:val="-68"/>
        </w:rPr>
        <w:object w:dxaOrig="2360" w:dyaOrig="1740" w14:anchorId="4F7788BD">
          <v:shape id="_x0000_i2232" type="#_x0000_t75" style="width:118pt;height:87pt" o:ole="">
            <v:imagedata r:id="rId285" o:title=""/>
          </v:shape>
          <o:OLEObject Type="Embed" ProgID="Equation.DSMT4" ShapeID="_x0000_i2232" DrawAspect="Content" ObjectID="_1814899171" r:id="rId286"/>
        </w:object>
      </w:r>
    </w:p>
    <w:p w14:paraId="06E083A6" w14:textId="77777777" w:rsidR="00713FDD" w:rsidRDefault="00713FDD" w:rsidP="00713FDD">
      <w:pPr>
        <w:pStyle w:val="FirstParagraph"/>
      </w:pPr>
      <w:r>
        <w:t>Substitute back:</w:t>
      </w:r>
    </w:p>
    <w:p w14:paraId="6E271E57" w14:textId="44F05763" w:rsidR="00713FDD" w:rsidRDefault="007810CA" w:rsidP="007810CA">
      <w:pPr>
        <w:pStyle w:val="MTDisplayEquation"/>
      </w:pPr>
      <w:r>
        <w:tab/>
      </w:r>
      <w:r w:rsidRPr="007810CA">
        <w:rPr>
          <w:position w:val="-38"/>
        </w:rPr>
        <w:object w:dxaOrig="5080" w:dyaOrig="880" w14:anchorId="401B5F81">
          <v:shape id="_x0000_i2228" type="#_x0000_t75" style="width:254pt;height:44pt" o:ole="">
            <v:imagedata r:id="rId287" o:title=""/>
          </v:shape>
          <o:OLEObject Type="Embed" ProgID="Equation.DSMT4" ShapeID="_x0000_i2228" DrawAspect="Content" ObjectID="_1814899172" r:id="rId288"/>
        </w:object>
      </w:r>
    </w:p>
    <w:p w14:paraId="6DC3E1CB" w14:textId="25FB6016" w:rsidR="00713FDD" w:rsidRDefault="00713FDD" w:rsidP="00713FDD">
      <w:pPr>
        <w:pStyle w:val="Heading1"/>
      </w:pPr>
      <w:bookmarkStart w:id="6" w:name="problem-iii"/>
      <w:bookmarkEnd w:id="6"/>
      <w:r>
        <w:t>(iii)</w:t>
      </w:r>
    </w:p>
    <w:p w14:paraId="0EBA220F" w14:textId="50B77B3C" w:rsidR="00713FDD" w:rsidRDefault="007810CA" w:rsidP="007810CA">
      <w:pPr>
        <w:pStyle w:val="MTDisplayEquation"/>
      </w:pPr>
      <w:r>
        <w:tab/>
      </w:r>
      <w:r w:rsidRPr="007810CA">
        <w:rPr>
          <w:position w:val="-14"/>
        </w:rPr>
        <w:object w:dxaOrig="3620" w:dyaOrig="400" w14:anchorId="2978D363">
          <v:shape id="_x0000_i2224" type="#_x0000_t75" style="width:181pt;height:20pt" o:ole="">
            <v:imagedata r:id="rId289" o:title=""/>
          </v:shape>
          <o:OLEObject Type="Embed" ProgID="Equation.DSMT4" ShapeID="_x0000_i2224" DrawAspect="Content" ObjectID="_1814899173" r:id="rId290"/>
        </w:object>
      </w:r>
    </w:p>
    <w:p w14:paraId="15B94FED" w14:textId="77777777" w:rsidR="00713FDD" w:rsidRDefault="00713FDD" w:rsidP="00713FDD">
      <w:pPr>
        <w:pStyle w:val="FirstParagraph"/>
      </w:pPr>
      <w:r>
        <w:rPr>
          <w:b/>
        </w:rPr>
        <w:t>Solution by reducing to homogeneous form:</w:t>
      </w:r>
    </w:p>
    <w:p w14:paraId="013BEC9A" w14:textId="3F821C92" w:rsidR="00713FDD" w:rsidRDefault="007810CA" w:rsidP="007810CA">
      <w:pPr>
        <w:pStyle w:val="MTDisplayEquation"/>
      </w:pPr>
      <w:r>
        <w:lastRenderedPageBreak/>
        <w:tab/>
      </w:r>
      <w:r w:rsidRPr="007810CA">
        <w:rPr>
          <w:position w:val="-28"/>
        </w:rPr>
        <w:object w:dxaOrig="1460" w:dyaOrig="680" w14:anchorId="40472BD7">
          <v:shape id="_x0000_i2220" type="#_x0000_t75" style="width:73pt;height:34pt" o:ole="">
            <v:imagedata r:id="rId291" o:title=""/>
          </v:shape>
          <o:OLEObject Type="Embed" ProgID="Equation.DSMT4" ShapeID="_x0000_i2220" DrawAspect="Content" ObjectID="_1814899174" r:id="rId292"/>
        </w:object>
      </w:r>
    </w:p>
    <w:p w14:paraId="72F07794" w14:textId="34A8697E" w:rsidR="00713FDD" w:rsidRDefault="00713FDD" w:rsidP="00713FDD">
      <w:pPr>
        <w:pStyle w:val="FirstParagraph"/>
      </w:pPr>
      <w:r>
        <w:t xml:space="preserve">Solving gives: </w:t>
      </w:r>
      <w:r w:rsidR="007810CA" w:rsidRPr="007810CA">
        <w:rPr>
          <w:position w:val="-6"/>
        </w:rPr>
        <w:object w:dxaOrig="520" w:dyaOrig="279" w14:anchorId="0F8EC946">
          <v:shape id="_x0000_i2217" type="#_x0000_t75" style="width:26pt;height:13.95pt" o:ole="">
            <v:imagedata r:id="rId293" o:title=""/>
          </v:shape>
          <o:OLEObject Type="Embed" ProgID="Equation.DSMT4" ShapeID="_x0000_i2217" DrawAspect="Content" ObjectID="_1814899175" r:id="rId294"/>
        </w:object>
      </w:r>
      <w:r>
        <w:t xml:space="preserve">, </w:t>
      </w:r>
      <w:r w:rsidR="007810CA" w:rsidRPr="007810CA">
        <w:rPr>
          <w:position w:val="-10"/>
        </w:rPr>
        <w:object w:dxaOrig="520" w:dyaOrig="320" w14:anchorId="19DFD06A">
          <v:shape id="_x0000_i2214" type="#_x0000_t75" style="width:26pt;height:16pt" o:ole="">
            <v:imagedata r:id="rId295" o:title=""/>
          </v:shape>
          <o:OLEObject Type="Embed" ProgID="Equation.DSMT4" ShapeID="_x0000_i2214" DrawAspect="Content" ObjectID="_1814899176" r:id="rId296"/>
        </w:object>
      </w:r>
    </w:p>
    <w:p w14:paraId="0E286C58" w14:textId="74DCCEEA" w:rsidR="00713FDD" w:rsidRDefault="007810CA" w:rsidP="007810CA">
      <w:pPr>
        <w:pStyle w:val="MTDisplayEquation"/>
      </w:pPr>
      <w:r>
        <w:tab/>
      </w:r>
      <w:r w:rsidRPr="007810CA">
        <w:rPr>
          <w:position w:val="-28"/>
        </w:rPr>
        <w:object w:dxaOrig="1120" w:dyaOrig="680" w14:anchorId="4E1EED81">
          <v:shape id="_x0000_i2210" type="#_x0000_t75" style="width:56pt;height:34pt" o:ole="">
            <v:imagedata r:id="rId297" o:title=""/>
          </v:shape>
          <o:OLEObject Type="Embed" ProgID="Equation.DSMT4" ShapeID="_x0000_i2210" DrawAspect="Content" ObjectID="_1814899177" r:id="rId298"/>
        </w:object>
      </w:r>
    </w:p>
    <w:p w14:paraId="3FD1297C" w14:textId="6D505B7E" w:rsidR="00713FDD" w:rsidRDefault="007810CA" w:rsidP="007810CA">
      <w:pPr>
        <w:pStyle w:val="MTDisplayEquation"/>
      </w:pPr>
      <w:r>
        <w:tab/>
      </w:r>
      <w:r w:rsidRPr="007810CA">
        <w:rPr>
          <w:position w:val="-14"/>
        </w:rPr>
        <w:object w:dxaOrig="3460" w:dyaOrig="400" w14:anchorId="49CD0A37">
          <v:shape id="_x0000_i2206" type="#_x0000_t75" style="width:173pt;height:20pt" o:ole="">
            <v:imagedata r:id="rId299" o:title=""/>
          </v:shape>
          <o:OLEObject Type="Embed" ProgID="Equation.DSMT4" ShapeID="_x0000_i2206" DrawAspect="Content" ObjectID="_1814899178" r:id="rId300"/>
        </w:object>
      </w:r>
    </w:p>
    <w:p w14:paraId="563158C1" w14:textId="1E35707C" w:rsidR="00713FDD" w:rsidRDefault="00713FDD" w:rsidP="00713FDD">
      <w:pPr>
        <w:pStyle w:val="FirstParagraph"/>
      </w:pPr>
      <w:r>
        <w:t xml:space="preserve">Substitute </w:t>
      </w:r>
      <w:r w:rsidR="007810CA" w:rsidRPr="007810CA">
        <w:rPr>
          <w:position w:val="-6"/>
        </w:rPr>
        <w:object w:dxaOrig="760" w:dyaOrig="279" w14:anchorId="31C4D742">
          <v:shape id="_x0000_i2203" type="#_x0000_t75" style="width:38pt;height:13.95pt" o:ole="">
            <v:imagedata r:id="rId301" o:title=""/>
          </v:shape>
          <o:OLEObject Type="Embed" ProgID="Equation.DSMT4" ShapeID="_x0000_i2203" DrawAspect="Content" ObjectID="_1814899179" r:id="rId302"/>
        </w:object>
      </w:r>
      <w:r>
        <w:t>, so</w:t>
      </w:r>
    </w:p>
    <w:p w14:paraId="3E26D4BB" w14:textId="3FD3AFB9" w:rsidR="00713FDD" w:rsidRDefault="007810CA" w:rsidP="007810CA">
      <w:pPr>
        <w:pStyle w:val="MTDisplayEquation"/>
      </w:pPr>
      <w:r>
        <w:tab/>
      </w:r>
      <w:r w:rsidRPr="007810CA">
        <w:rPr>
          <w:position w:val="-10"/>
        </w:rPr>
        <w:object w:dxaOrig="1900" w:dyaOrig="340" w14:anchorId="0C3B8681">
          <v:shape id="_x0000_i2199" type="#_x0000_t75" style="width:95pt;height:17pt" o:ole="">
            <v:imagedata r:id="rId303" o:title=""/>
          </v:shape>
          <o:OLEObject Type="Embed" ProgID="Equation.DSMT4" ShapeID="_x0000_i2199" DrawAspect="Content" ObjectID="_1814899180" r:id="rId304"/>
        </w:object>
      </w:r>
    </w:p>
    <w:p w14:paraId="72BBE3FF" w14:textId="77777777" w:rsidR="00713FDD" w:rsidRDefault="00713FDD" w:rsidP="00713FDD">
      <w:pPr>
        <w:pStyle w:val="FirstParagraph"/>
      </w:pPr>
      <w:r>
        <w:t>Now:</w:t>
      </w:r>
    </w:p>
    <w:p w14:paraId="2D269437" w14:textId="2464D936" w:rsidR="00713FDD" w:rsidRDefault="007810CA" w:rsidP="007810CA">
      <w:pPr>
        <w:pStyle w:val="MTDisplayEquation"/>
      </w:pPr>
      <w:r>
        <w:tab/>
      </w:r>
      <w:r w:rsidRPr="007810CA">
        <w:rPr>
          <w:position w:val="-28"/>
        </w:rPr>
        <w:object w:dxaOrig="3460" w:dyaOrig="680" w14:anchorId="430AAD3C">
          <v:shape id="_x0000_i2195" type="#_x0000_t75" style="width:173pt;height:34pt" o:ole="">
            <v:imagedata r:id="rId305" o:title=""/>
          </v:shape>
          <o:OLEObject Type="Embed" ProgID="Equation.DSMT4" ShapeID="_x0000_i2195" DrawAspect="Content" ObjectID="_1814899181" r:id="rId306"/>
        </w:object>
      </w:r>
    </w:p>
    <w:p w14:paraId="3C10CF15" w14:textId="77777777" w:rsidR="00713FDD" w:rsidRDefault="00713FDD" w:rsidP="00713FDD">
      <w:pPr>
        <w:pStyle w:val="FirstParagraph"/>
      </w:pPr>
      <w:r>
        <w:t>Separate variables:</w:t>
      </w:r>
    </w:p>
    <w:p w14:paraId="6BE52EF2" w14:textId="2DC02FAA" w:rsidR="00713FDD" w:rsidRDefault="007810CA" w:rsidP="007810CA">
      <w:pPr>
        <w:pStyle w:val="MTDisplayEquation"/>
      </w:pPr>
      <w:r>
        <w:tab/>
      </w:r>
      <w:r w:rsidRPr="007810CA">
        <w:rPr>
          <w:position w:val="-32"/>
        </w:rPr>
        <w:object w:dxaOrig="2500" w:dyaOrig="740" w14:anchorId="0D404FBD">
          <v:shape id="_x0000_i2191" type="#_x0000_t75" style="width:125pt;height:37pt" o:ole="">
            <v:imagedata r:id="rId307" o:title=""/>
          </v:shape>
          <o:OLEObject Type="Embed" ProgID="Equation.DSMT4" ShapeID="_x0000_i2191" DrawAspect="Content" ObjectID="_1814899182" r:id="rId308"/>
        </w:object>
      </w:r>
    </w:p>
    <w:p w14:paraId="5246DD58" w14:textId="77777777" w:rsidR="00713FDD" w:rsidRDefault="00713FDD" w:rsidP="00713FDD">
      <w:pPr>
        <w:pStyle w:val="FirstParagraph"/>
      </w:pPr>
      <w:r>
        <w:t>Integrate:</w:t>
      </w:r>
    </w:p>
    <w:p w14:paraId="03A6544F" w14:textId="2546791A" w:rsidR="00713FDD" w:rsidRDefault="007810CA" w:rsidP="007810CA">
      <w:pPr>
        <w:pStyle w:val="MTDisplayEquation"/>
      </w:pPr>
      <w:r>
        <w:tab/>
      </w:r>
      <w:r w:rsidRPr="007810CA">
        <w:rPr>
          <w:position w:val="-60"/>
        </w:rPr>
        <w:object w:dxaOrig="3500" w:dyaOrig="1320" w14:anchorId="6E1DD144">
          <v:shape id="_x0000_i2187" type="#_x0000_t75" style="width:175pt;height:66pt" o:ole="">
            <v:imagedata r:id="rId309" o:title=""/>
          </v:shape>
          <o:OLEObject Type="Embed" ProgID="Equation.DSMT4" ShapeID="_x0000_i2187" DrawAspect="Content" ObjectID="_1814899183" r:id="rId310"/>
        </w:object>
      </w:r>
    </w:p>
    <w:p w14:paraId="1EFD1E49" w14:textId="77777777" w:rsidR="00713FDD" w:rsidRDefault="00713FDD" w:rsidP="00713FDD">
      <w:pPr>
        <w:pStyle w:val="FirstParagraph"/>
      </w:pPr>
      <w:r>
        <w:t>Substitute back:</w:t>
      </w:r>
    </w:p>
    <w:p w14:paraId="6F7FAA36" w14:textId="7EB93D70" w:rsidR="00713FDD" w:rsidRDefault="007810CA" w:rsidP="007810CA">
      <w:pPr>
        <w:pStyle w:val="MTDisplayEquation"/>
      </w:pPr>
      <w:r>
        <w:tab/>
      </w:r>
      <w:r w:rsidRPr="007810CA">
        <w:rPr>
          <w:position w:val="-38"/>
        </w:rPr>
        <w:object w:dxaOrig="3560" w:dyaOrig="880" w14:anchorId="0568909E">
          <v:shape id="_x0000_i2183" type="#_x0000_t75" style="width:178pt;height:44pt" o:ole="">
            <v:imagedata r:id="rId311" o:title=""/>
          </v:shape>
          <o:OLEObject Type="Embed" ProgID="Equation.DSMT4" ShapeID="_x0000_i2183" DrawAspect="Content" ObjectID="_1814899184" r:id="rId312"/>
        </w:object>
      </w:r>
    </w:p>
    <w:p w14:paraId="0FB1D5B4" w14:textId="37A1F08D" w:rsidR="00713FDD" w:rsidRDefault="00713FDD" w:rsidP="00713FDD">
      <w:pPr>
        <w:pStyle w:val="Heading1"/>
      </w:pPr>
      <w:bookmarkStart w:id="7" w:name="problem-iv"/>
      <w:bookmarkEnd w:id="7"/>
      <w:r>
        <w:t>(iv)</w:t>
      </w:r>
    </w:p>
    <w:p w14:paraId="34600613" w14:textId="4C3FACDE" w:rsidR="00713FDD" w:rsidRDefault="007810CA" w:rsidP="007810CA">
      <w:pPr>
        <w:pStyle w:val="MTDisplayEquation"/>
      </w:pPr>
      <w:r>
        <w:tab/>
      </w:r>
      <w:r w:rsidRPr="007810CA">
        <w:rPr>
          <w:position w:val="-28"/>
        </w:rPr>
        <w:object w:dxaOrig="1420" w:dyaOrig="660" w14:anchorId="399207F7">
          <v:shape id="_x0000_i2179" type="#_x0000_t75" style="width:71pt;height:33pt" o:ole="">
            <v:imagedata r:id="rId313" o:title=""/>
          </v:shape>
          <o:OLEObject Type="Embed" ProgID="Equation.DSMT4" ShapeID="_x0000_i2179" DrawAspect="Content" ObjectID="_1814899185" r:id="rId314"/>
        </w:object>
      </w:r>
    </w:p>
    <w:p w14:paraId="62D5DCC5" w14:textId="7A99D249" w:rsidR="00713FDD" w:rsidRDefault="00713FDD" w:rsidP="00713FDD">
      <w:pPr>
        <w:pStyle w:val="FirstParagraph"/>
      </w:pPr>
      <w:r>
        <w:rPr>
          <w:b/>
        </w:rPr>
        <w:t xml:space="preserve">Substitute </w:t>
      </w:r>
      <w:r w:rsidR="007810CA" w:rsidRPr="007810CA">
        <w:rPr>
          <w:position w:val="-10"/>
        </w:rPr>
        <w:object w:dxaOrig="900" w:dyaOrig="260" w14:anchorId="0F829016">
          <v:shape id="_x0000_i2176" type="#_x0000_t75" style="width:45pt;height:13pt" o:ole="">
            <v:imagedata r:id="rId315" o:title=""/>
          </v:shape>
          <o:OLEObject Type="Embed" ProgID="Equation.DSMT4" ShapeID="_x0000_i2176" DrawAspect="Content" ObjectID="_1814899186" r:id="rId316"/>
        </w:object>
      </w:r>
      <w:r>
        <w:rPr>
          <w:b/>
        </w:rPr>
        <w:t>:</w:t>
      </w:r>
    </w:p>
    <w:p w14:paraId="4183518D" w14:textId="48FBC070" w:rsidR="00713FDD" w:rsidRDefault="007810CA" w:rsidP="007810CA">
      <w:pPr>
        <w:pStyle w:val="MTDisplayEquation"/>
      </w:pPr>
      <w:r>
        <w:lastRenderedPageBreak/>
        <w:tab/>
      </w:r>
      <w:r w:rsidRPr="007810CA">
        <w:rPr>
          <w:position w:val="-88"/>
        </w:rPr>
        <w:object w:dxaOrig="2500" w:dyaOrig="1920" w14:anchorId="33CF92D6">
          <v:shape id="_x0000_i2173" type="#_x0000_t75" style="width:125pt;height:96pt" o:ole="">
            <v:imagedata r:id="rId317" o:title=""/>
          </v:shape>
          <o:OLEObject Type="Embed" ProgID="Equation.DSMT4" ShapeID="_x0000_i2173" DrawAspect="Content" ObjectID="_1814899187" r:id="rId318"/>
        </w:object>
      </w:r>
    </w:p>
    <w:p w14:paraId="65DC5BD9" w14:textId="77777777" w:rsidR="00713FDD" w:rsidRDefault="00713FDD" w:rsidP="00713FDD">
      <w:pPr>
        <w:pStyle w:val="FirstParagraph"/>
      </w:pPr>
      <w:r>
        <w:t>Integrate:</w:t>
      </w:r>
    </w:p>
    <w:p w14:paraId="51BC7490" w14:textId="4FECF71F" w:rsidR="00713FDD" w:rsidRDefault="007810CA" w:rsidP="007810CA">
      <w:pPr>
        <w:pStyle w:val="MTDisplayEquation"/>
      </w:pPr>
      <w:r>
        <w:tab/>
      </w:r>
      <w:r w:rsidRPr="007810CA">
        <w:rPr>
          <w:position w:val="-102"/>
        </w:rPr>
        <w:object w:dxaOrig="4040" w:dyaOrig="1820" w14:anchorId="66EDFF40">
          <v:shape id="_x0000_i2144" type="#_x0000_t75" style="width:202pt;height:91pt" o:ole="">
            <v:imagedata r:id="rId319" o:title=""/>
          </v:shape>
          <o:OLEObject Type="Embed" ProgID="Equation.DSMT4" ShapeID="_x0000_i2144" DrawAspect="Content" ObjectID="_1814899188" r:id="rId320"/>
        </w:object>
      </w:r>
    </w:p>
    <w:p w14:paraId="45D0A542" w14:textId="5A9632C7" w:rsidR="00713FDD" w:rsidRDefault="00713FDD" w:rsidP="00713FDD">
      <w:pPr>
        <w:pStyle w:val="Heading1"/>
      </w:pPr>
      <w:bookmarkStart w:id="8" w:name="problem-v"/>
      <w:bookmarkEnd w:id="8"/>
      <w:r>
        <w:t>(v)</w:t>
      </w:r>
    </w:p>
    <w:p w14:paraId="7060B2DC" w14:textId="35D5A893" w:rsidR="00713FDD" w:rsidRDefault="007810CA" w:rsidP="007810CA">
      <w:pPr>
        <w:pStyle w:val="MTDisplayEquation"/>
      </w:pPr>
      <w:r>
        <w:tab/>
      </w:r>
      <w:r w:rsidRPr="007810CA">
        <w:rPr>
          <w:position w:val="-28"/>
        </w:rPr>
        <w:object w:dxaOrig="1660" w:dyaOrig="660" w14:anchorId="5BA72AB1">
          <v:shape id="_x0000_i2140" type="#_x0000_t75" style="width:83pt;height:33pt" o:ole="">
            <v:imagedata r:id="rId321" o:title=""/>
          </v:shape>
          <o:OLEObject Type="Embed" ProgID="Equation.DSMT4" ShapeID="_x0000_i2140" DrawAspect="Content" ObjectID="_1814899189" r:id="rId322"/>
        </w:object>
      </w:r>
    </w:p>
    <w:p w14:paraId="48BA929D" w14:textId="5AAEE7AF" w:rsidR="00713FDD" w:rsidRDefault="00713FDD" w:rsidP="00713FDD">
      <w:pPr>
        <w:pStyle w:val="FirstParagraph"/>
      </w:pPr>
      <w:r>
        <w:t xml:space="preserve">Substitute </w:t>
      </w:r>
      <w:r w:rsidR="007810CA" w:rsidRPr="007810CA">
        <w:rPr>
          <w:position w:val="-10"/>
        </w:rPr>
        <w:object w:dxaOrig="1120" w:dyaOrig="320" w14:anchorId="4F550022">
          <v:shape id="_x0000_i2137" type="#_x0000_t75" style="width:56pt;height:16pt" o:ole="">
            <v:imagedata r:id="rId323" o:title=""/>
          </v:shape>
          <o:OLEObject Type="Embed" ProgID="Equation.DSMT4" ShapeID="_x0000_i2137" DrawAspect="Content" ObjectID="_1814899190" r:id="rId324"/>
        </w:object>
      </w:r>
      <w:r>
        <w:t>:</w:t>
      </w:r>
    </w:p>
    <w:p w14:paraId="38977211" w14:textId="51207541" w:rsidR="00713FDD" w:rsidRDefault="007810CA" w:rsidP="007810CA">
      <w:pPr>
        <w:pStyle w:val="MTDisplayEquation"/>
      </w:pPr>
      <w:r>
        <w:tab/>
      </w:r>
      <w:r w:rsidRPr="007810CA">
        <w:rPr>
          <w:position w:val="-72"/>
        </w:rPr>
        <w:object w:dxaOrig="1780" w:dyaOrig="1560" w14:anchorId="538BC1BF">
          <v:shape id="_x0000_i2133" type="#_x0000_t75" style="width:89pt;height:78pt" o:ole="">
            <v:imagedata r:id="rId325" o:title=""/>
          </v:shape>
          <o:OLEObject Type="Embed" ProgID="Equation.DSMT4" ShapeID="_x0000_i2133" DrawAspect="Content" ObjectID="_1814899191" r:id="rId326"/>
        </w:object>
      </w:r>
    </w:p>
    <w:p w14:paraId="24FFD8A2" w14:textId="77777777" w:rsidR="00713FDD" w:rsidRDefault="00713FDD" w:rsidP="00713FDD">
      <w:pPr>
        <w:pStyle w:val="FirstParagraph"/>
      </w:pPr>
      <w:r>
        <w:t>Rewrite:</w:t>
      </w:r>
    </w:p>
    <w:p w14:paraId="06268C42" w14:textId="4FECFD31" w:rsidR="00713FDD" w:rsidRDefault="007810CA" w:rsidP="007810CA">
      <w:pPr>
        <w:pStyle w:val="MTDisplayEquation"/>
      </w:pPr>
      <w:r>
        <w:tab/>
      </w:r>
      <w:r w:rsidRPr="007810CA">
        <w:rPr>
          <w:position w:val="-24"/>
        </w:rPr>
        <w:object w:dxaOrig="1600" w:dyaOrig="900" w14:anchorId="2D6FF01B">
          <v:shape id="_x0000_i2129" type="#_x0000_t75" style="width:80pt;height:45pt" o:ole="">
            <v:imagedata r:id="rId327" o:title=""/>
          </v:shape>
          <o:OLEObject Type="Embed" ProgID="Equation.DSMT4" ShapeID="_x0000_i2129" DrawAspect="Content" ObjectID="_1814899192" r:id="rId328"/>
        </w:object>
      </w:r>
    </w:p>
    <w:p w14:paraId="0FDF6572" w14:textId="77777777" w:rsidR="00713FDD" w:rsidRDefault="00713FDD" w:rsidP="00713FDD">
      <w:pPr>
        <w:pStyle w:val="FirstParagraph"/>
      </w:pPr>
      <w:r>
        <w:t>Solve:</w:t>
      </w:r>
    </w:p>
    <w:p w14:paraId="08437300" w14:textId="222F51AC" w:rsidR="00713FDD" w:rsidRDefault="007810CA" w:rsidP="007810CA">
      <w:pPr>
        <w:pStyle w:val="MTDisplayEquation"/>
      </w:pPr>
      <w:r>
        <w:tab/>
      </w:r>
      <w:r w:rsidRPr="007810CA">
        <w:rPr>
          <w:position w:val="-88"/>
        </w:rPr>
        <w:object w:dxaOrig="2520" w:dyaOrig="1960" w14:anchorId="3BC35B25">
          <v:shape id="_x0000_i2125" type="#_x0000_t75" style="width:126pt;height:98pt" o:ole="">
            <v:imagedata r:id="rId329" o:title=""/>
          </v:shape>
          <o:OLEObject Type="Embed" ProgID="Equation.DSMT4" ShapeID="_x0000_i2125" DrawAspect="Content" ObjectID="_1814899193" r:id="rId330"/>
        </w:object>
      </w:r>
    </w:p>
    <w:p w14:paraId="1E9F7D66" w14:textId="77777777" w:rsidR="00713FDD" w:rsidRDefault="00713FDD" w:rsidP="00713FDD">
      <w:pPr>
        <w:pStyle w:val="FirstParagraph"/>
      </w:pPr>
      <w:r>
        <w:lastRenderedPageBreak/>
        <w:t>Integrate:</w:t>
      </w:r>
    </w:p>
    <w:p w14:paraId="679A86F2" w14:textId="018C5FFB" w:rsidR="00713FDD" w:rsidRDefault="007810CA" w:rsidP="007810CA">
      <w:pPr>
        <w:pStyle w:val="MTDisplayEquation"/>
      </w:pPr>
      <w:r>
        <w:tab/>
      </w:r>
      <w:r w:rsidRPr="007810CA">
        <w:rPr>
          <w:position w:val="-104"/>
        </w:rPr>
        <w:object w:dxaOrig="4480" w:dyaOrig="2200" w14:anchorId="2CCBA945">
          <v:shape id="_x0000_i2121" type="#_x0000_t75" style="width:224pt;height:110pt" o:ole="">
            <v:imagedata r:id="rId331" o:title=""/>
          </v:shape>
          <o:OLEObject Type="Embed" ProgID="Equation.DSMT4" ShapeID="_x0000_i2121" DrawAspect="Content" ObjectID="_1814899194" r:id="rId332"/>
        </w:object>
      </w:r>
    </w:p>
    <w:p w14:paraId="2E37EA66" w14:textId="4F26E92A" w:rsidR="00713FDD" w:rsidRDefault="00713FDD" w:rsidP="00713FDD">
      <w:pPr>
        <w:pStyle w:val="Heading1"/>
      </w:pPr>
      <w:bookmarkStart w:id="9" w:name="problem-vi"/>
      <w:bookmarkEnd w:id="9"/>
      <w:r>
        <w:t>(vi)</w:t>
      </w:r>
    </w:p>
    <w:p w14:paraId="322827E4" w14:textId="049A00E0" w:rsidR="00713FDD" w:rsidRDefault="007810CA" w:rsidP="007810CA">
      <w:pPr>
        <w:pStyle w:val="MTDisplayEquation"/>
      </w:pPr>
      <w:r>
        <w:tab/>
      </w:r>
      <w:r w:rsidRPr="007810CA">
        <w:rPr>
          <w:position w:val="-14"/>
        </w:rPr>
        <w:object w:dxaOrig="3620" w:dyaOrig="400" w14:anchorId="77000135">
          <v:shape id="_x0000_i2117" type="#_x0000_t75" style="width:181pt;height:20pt" o:ole="">
            <v:imagedata r:id="rId333" o:title=""/>
          </v:shape>
          <o:OLEObject Type="Embed" ProgID="Equation.DSMT4" ShapeID="_x0000_i2117" DrawAspect="Content" ObjectID="_1814899195" r:id="rId334"/>
        </w:object>
      </w:r>
    </w:p>
    <w:p w14:paraId="498F31B1" w14:textId="487EA73E" w:rsidR="00713FDD" w:rsidRDefault="00713FDD" w:rsidP="00713FDD">
      <w:pPr>
        <w:pStyle w:val="FirstParagraph"/>
      </w:pPr>
      <w:r>
        <w:t xml:space="preserve">Substitute </w:t>
      </w:r>
      <w:r w:rsidR="007810CA" w:rsidRPr="007810CA">
        <w:rPr>
          <w:position w:val="-10"/>
        </w:rPr>
        <w:object w:dxaOrig="1140" w:dyaOrig="320" w14:anchorId="68891682">
          <v:shape id="_x0000_i2114" type="#_x0000_t75" style="width:57pt;height:16pt" o:ole="">
            <v:imagedata r:id="rId335" o:title=""/>
          </v:shape>
          <o:OLEObject Type="Embed" ProgID="Equation.DSMT4" ShapeID="_x0000_i2114" DrawAspect="Content" ObjectID="_1814899196" r:id="rId336"/>
        </w:object>
      </w:r>
      <w:r>
        <w:t>:</w:t>
      </w:r>
    </w:p>
    <w:p w14:paraId="1572214E" w14:textId="0F85D48C" w:rsidR="00713FDD" w:rsidRDefault="007810CA" w:rsidP="007810CA">
      <w:pPr>
        <w:pStyle w:val="MTDisplayEquation"/>
      </w:pPr>
      <w:r>
        <w:tab/>
      </w:r>
      <w:r w:rsidRPr="007810CA">
        <w:rPr>
          <w:position w:val="-60"/>
        </w:rPr>
        <w:object w:dxaOrig="2060" w:dyaOrig="1320" w14:anchorId="180D0C03">
          <v:shape id="_x0000_i2110" type="#_x0000_t75" style="width:103pt;height:66pt" o:ole="">
            <v:imagedata r:id="rId337" o:title=""/>
          </v:shape>
          <o:OLEObject Type="Embed" ProgID="Equation.DSMT4" ShapeID="_x0000_i2110" DrawAspect="Content" ObjectID="_1814899197" r:id="rId338"/>
        </w:object>
      </w:r>
    </w:p>
    <w:p w14:paraId="5674642F" w14:textId="77777777" w:rsidR="00713FDD" w:rsidRDefault="00713FDD" w:rsidP="00713FDD">
      <w:pPr>
        <w:pStyle w:val="FirstParagraph"/>
      </w:pPr>
      <w:r>
        <w:t>Rewrite:</w:t>
      </w:r>
    </w:p>
    <w:p w14:paraId="4A34376A" w14:textId="167C41B4" w:rsidR="00713FDD" w:rsidRDefault="007810CA" w:rsidP="007810CA">
      <w:pPr>
        <w:pStyle w:val="MTDisplayEquation"/>
      </w:pPr>
      <w:r>
        <w:tab/>
      </w:r>
      <w:r w:rsidRPr="007810CA">
        <w:rPr>
          <w:position w:val="-24"/>
        </w:rPr>
        <w:object w:dxaOrig="2220" w:dyaOrig="620" w14:anchorId="6866D549">
          <v:shape id="_x0000_i2106" type="#_x0000_t75" style="width:111pt;height:31pt" o:ole="">
            <v:imagedata r:id="rId339" o:title=""/>
          </v:shape>
          <o:OLEObject Type="Embed" ProgID="Equation.DSMT4" ShapeID="_x0000_i2106" DrawAspect="Content" ObjectID="_1814899198" r:id="rId340"/>
        </w:object>
      </w:r>
    </w:p>
    <w:p w14:paraId="503EBD44" w14:textId="77777777" w:rsidR="00713FDD" w:rsidRDefault="00713FDD" w:rsidP="00713FDD">
      <w:pPr>
        <w:pStyle w:val="FirstParagraph"/>
      </w:pPr>
      <w:r>
        <w:t>Integrate:</w:t>
      </w:r>
    </w:p>
    <w:p w14:paraId="11EFB8CA" w14:textId="121575B7" w:rsidR="00713FDD" w:rsidRDefault="007810CA" w:rsidP="007810CA">
      <w:pPr>
        <w:pStyle w:val="MTDisplayEquation"/>
      </w:pPr>
      <w:r>
        <w:tab/>
      </w:r>
      <w:r w:rsidRPr="007810CA">
        <w:rPr>
          <w:position w:val="-100"/>
        </w:rPr>
        <w:object w:dxaOrig="6220" w:dyaOrig="2040" w14:anchorId="6A8F0405">
          <v:shape id="_x0000_i2102" type="#_x0000_t75" style="width:311pt;height:102pt" o:ole="">
            <v:imagedata r:id="rId341" o:title=""/>
          </v:shape>
          <o:OLEObject Type="Embed" ProgID="Equation.DSMT4" ShapeID="_x0000_i2102" DrawAspect="Content" ObjectID="_1814899199" r:id="rId342"/>
        </w:object>
      </w:r>
    </w:p>
    <w:p w14:paraId="3490E41E" w14:textId="22CBC72D" w:rsidR="00713FDD" w:rsidRDefault="00713FDD" w:rsidP="00713FDD">
      <w:pPr>
        <w:pStyle w:val="Heading1"/>
      </w:pPr>
      <w:bookmarkStart w:id="10" w:name="problem-vii"/>
      <w:bookmarkEnd w:id="10"/>
      <w:r>
        <w:t>(vii)</w:t>
      </w:r>
    </w:p>
    <w:p w14:paraId="358C185C" w14:textId="2E885B35" w:rsidR="00713FDD" w:rsidRDefault="007810CA" w:rsidP="007810CA">
      <w:pPr>
        <w:pStyle w:val="MTDisplayEquation"/>
      </w:pPr>
      <w:r>
        <w:tab/>
      </w:r>
      <w:r w:rsidRPr="007810CA">
        <w:rPr>
          <w:position w:val="-14"/>
        </w:rPr>
        <w:object w:dxaOrig="3600" w:dyaOrig="400" w14:anchorId="01AE07E0">
          <v:shape id="_x0000_i2098" type="#_x0000_t75" style="width:180pt;height:20pt" o:ole="">
            <v:imagedata r:id="rId343" o:title=""/>
          </v:shape>
          <o:OLEObject Type="Embed" ProgID="Equation.DSMT4" ShapeID="_x0000_i2098" DrawAspect="Content" ObjectID="_1814899200" r:id="rId344"/>
        </w:object>
      </w:r>
    </w:p>
    <w:p w14:paraId="5A8F4382" w14:textId="77777777" w:rsidR="00713FDD" w:rsidRDefault="00713FDD" w:rsidP="00713FDD">
      <w:pPr>
        <w:pStyle w:val="FirstParagraph"/>
      </w:pPr>
      <w:r>
        <w:t>Same method as (iii), different constants:</w:t>
      </w:r>
    </w:p>
    <w:p w14:paraId="451DB402" w14:textId="4FD27471" w:rsidR="00713FDD" w:rsidRDefault="007810CA" w:rsidP="007810CA">
      <w:pPr>
        <w:pStyle w:val="MTDisplayEquation"/>
      </w:pPr>
      <w:r>
        <w:tab/>
      </w:r>
      <w:r w:rsidRPr="007810CA">
        <w:rPr>
          <w:position w:val="-18"/>
        </w:rPr>
        <w:object w:dxaOrig="3019" w:dyaOrig="499" w14:anchorId="6E1EDC49">
          <v:shape id="_x0000_i2094" type="#_x0000_t75" style="width:150.95pt;height:24.95pt" o:ole="">
            <v:imagedata r:id="rId345" o:title=""/>
          </v:shape>
          <o:OLEObject Type="Embed" ProgID="Equation.DSMT4" ShapeID="_x0000_i2094" DrawAspect="Content" ObjectID="_1814899201" r:id="rId346"/>
        </w:object>
      </w:r>
    </w:p>
    <w:p w14:paraId="1F8F8C24" w14:textId="7EA4D7CB" w:rsidR="00713FDD" w:rsidRDefault="00713FDD" w:rsidP="00713FDD">
      <w:pPr>
        <w:pStyle w:val="Heading1"/>
      </w:pPr>
      <w:bookmarkStart w:id="11" w:name="problem-viii"/>
      <w:bookmarkEnd w:id="11"/>
      <w:r>
        <w:lastRenderedPageBreak/>
        <w:t>(viii)</w:t>
      </w:r>
    </w:p>
    <w:p w14:paraId="61000BA1" w14:textId="047DD7B9" w:rsidR="00713FDD" w:rsidRDefault="007810CA" w:rsidP="007810CA">
      <w:pPr>
        <w:pStyle w:val="MTDisplayEquation"/>
      </w:pPr>
      <w:r>
        <w:tab/>
      </w:r>
      <w:r w:rsidRPr="007810CA">
        <w:rPr>
          <w:position w:val="-14"/>
        </w:rPr>
        <w:object w:dxaOrig="3260" w:dyaOrig="400" w14:anchorId="40890199">
          <v:shape id="_x0000_i2090" type="#_x0000_t75" style="width:163pt;height:20pt" o:ole="">
            <v:imagedata r:id="rId347" o:title=""/>
          </v:shape>
          <o:OLEObject Type="Embed" ProgID="Equation.DSMT4" ShapeID="_x0000_i2090" DrawAspect="Content" ObjectID="_1814899202" r:id="rId348"/>
        </w:object>
      </w:r>
    </w:p>
    <w:p w14:paraId="59CB156D" w14:textId="77777777" w:rsidR="00713FDD" w:rsidRDefault="00713FDD" w:rsidP="00713FDD">
      <w:pPr>
        <w:pStyle w:val="FirstParagraph"/>
      </w:pPr>
      <w:r>
        <w:t>After similar transformation:</w:t>
      </w:r>
    </w:p>
    <w:p w14:paraId="5F01CCB0" w14:textId="3497FE70" w:rsidR="00713FDD" w:rsidRDefault="007810CA" w:rsidP="007810CA">
      <w:pPr>
        <w:pStyle w:val="MTDisplayEquation"/>
      </w:pPr>
      <w:r>
        <w:tab/>
      </w:r>
      <w:r w:rsidRPr="007810CA">
        <w:rPr>
          <w:position w:val="-18"/>
        </w:rPr>
        <w:object w:dxaOrig="2780" w:dyaOrig="499" w14:anchorId="5DA923C2">
          <v:shape id="_x0000_i2086" type="#_x0000_t75" style="width:139pt;height:24.95pt" o:ole="">
            <v:imagedata r:id="rId349" o:title=""/>
          </v:shape>
          <o:OLEObject Type="Embed" ProgID="Equation.DSMT4" ShapeID="_x0000_i2086" DrawAspect="Content" ObjectID="_1814899203" r:id="rId350"/>
        </w:object>
      </w:r>
    </w:p>
    <w:p w14:paraId="631670D3" w14:textId="14F78DC5" w:rsidR="00713FDD" w:rsidRDefault="00713FDD" w:rsidP="00713FDD">
      <w:pPr>
        <w:pStyle w:val="Heading1"/>
      </w:pPr>
      <w:bookmarkStart w:id="12" w:name="problem-ix"/>
      <w:bookmarkEnd w:id="12"/>
      <w:r>
        <w:t>(ix)</w:t>
      </w:r>
    </w:p>
    <w:p w14:paraId="6EF33647" w14:textId="0F02C9B4" w:rsidR="00713FDD" w:rsidRDefault="007810CA" w:rsidP="007810CA">
      <w:pPr>
        <w:pStyle w:val="MTDisplayEquation"/>
      </w:pPr>
      <w:r>
        <w:tab/>
      </w:r>
      <w:r w:rsidRPr="007810CA">
        <w:rPr>
          <w:position w:val="-14"/>
        </w:rPr>
        <w:object w:dxaOrig="3140" w:dyaOrig="400" w14:anchorId="02805FA2">
          <v:shape id="_x0000_i2082" type="#_x0000_t75" style="width:157pt;height:20pt" o:ole="">
            <v:imagedata r:id="rId351" o:title=""/>
          </v:shape>
          <o:OLEObject Type="Embed" ProgID="Equation.DSMT4" ShapeID="_x0000_i2082" DrawAspect="Content" ObjectID="_1814899204" r:id="rId352"/>
        </w:object>
      </w:r>
    </w:p>
    <w:p w14:paraId="037623A7" w14:textId="693E0686" w:rsidR="00713FDD" w:rsidRDefault="00713FDD" w:rsidP="00713FDD">
      <w:pPr>
        <w:pStyle w:val="FirstParagraph"/>
      </w:pPr>
      <w:r>
        <w:t xml:space="preserve">Substitute </w:t>
      </w:r>
      <w:r w:rsidR="007810CA" w:rsidRPr="007810CA">
        <w:rPr>
          <w:position w:val="-10"/>
        </w:rPr>
        <w:object w:dxaOrig="1020" w:dyaOrig="320" w14:anchorId="54E05C04">
          <v:shape id="_x0000_i2079" type="#_x0000_t75" style="width:51pt;height:16pt" o:ole="">
            <v:imagedata r:id="rId353" o:title=""/>
          </v:shape>
          <o:OLEObject Type="Embed" ProgID="Equation.DSMT4" ShapeID="_x0000_i2079" DrawAspect="Content" ObjectID="_1814899205" r:id="rId354"/>
        </w:object>
      </w:r>
      <w:r>
        <w:t>:</w:t>
      </w:r>
    </w:p>
    <w:p w14:paraId="664279D5" w14:textId="31507B1C" w:rsidR="00713FDD" w:rsidRDefault="007810CA" w:rsidP="007810CA">
      <w:pPr>
        <w:pStyle w:val="MTDisplayEquation"/>
      </w:pPr>
      <w:r>
        <w:tab/>
      </w:r>
      <w:r w:rsidRPr="007810CA">
        <w:rPr>
          <w:position w:val="-24"/>
        </w:rPr>
        <w:object w:dxaOrig="1359" w:dyaOrig="620" w14:anchorId="149BEBBF">
          <v:shape id="_x0000_i2075" type="#_x0000_t75" style="width:67.95pt;height:31pt" o:ole="">
            <v:imagedata r:id="rId355" o:title=""/>
          </v:shape>
          <o:OLEObject Type="Embed" ProgID="Equation.DSMT4" ShapeID="_x0000_i2075" DrawAspect="Content" ObjectID="_1814899206" r:id="rId356"/>
        </w:object>
      </w:r>
    </w:p>
    <w:p w14:paraId="1F48DB1D" w14:textId="77777777" w:rsidR="00713FDD" w:rsidRDefault="00713FDD" w:rsidP="00713FDD">
      <w:pPr>
        <w:pStyle w:val="FirstParagraph"/>
      </w:pPr>
      <w:r>
        <w:t>Rewrite:</w:t>
      </w:r>
    </w:p>
    <w:p w14:paraId="490AAF3E" w14:textId="2210CDDF" w:rsidR="00713FDD" w:rsidRDefault="007810CA" w:rsidP="007810CA">
      <w:pPr>
        <w:pStyle w:val="MTDisplayEquation"/>
      </w:pPr>
      <w:r>
        <w:tab/>
      </w:r>
      <w:r w:rsidRPr="007810CA">
        <w:rPr>
          <w:position w:val="-28"/>
        </w:rPr>
        <w:object w:dxaOrig="2480" w:dyaOrig="680" w14:anchorId="454C50E0">
          <v:shape id="_x0000_i2071" type="#_x0000_t75" style="width:124pt;height:34pt" o:ole="">
            <v:imagedata r:id="rId357" o:title=""/>
          </v:shape>
          <o:OLEObject Type="Embed" ProgID="Equation.DSMT4" ShapeID="_x0000_i2071" DrawAspect="Content" ObjectID="_1814899207" r:id="rId358"/>
        </w:object>
      </w:r>
    </w:p>
    <w:p w14:paraId="39F1B0D8" w14:textId="77777777" w:rsidR="00713FDD" w:rsidRDefault="00713FDD" w:rsidP="00713FDD">
      <w:pPr>
        <w:pStyle w:val="FirstParagraph"/>
      </w:pPr>
      <w:r>
        <w:t>Solve:</w:t>
      </w:r>
    </w:p>
    <w:p w14:paraId="081A27B6" w14:textId="2D6CF217" w:rsidR="00713FDD" w:rsidRDefault="007810CA" w:rsidP="007810CA">
      <w:pPr>
        <w:pStyle w:val="MTDisplayEquation"/>
      </w:pPr>
      <w:r>
        <w:tab/>
      </w:r>
      <w:r w:rsidRPr="007810CA">
        <w:rPr>
          <w:position w:val="-24"/>
        </w:rPr>
        <w:object w:dxaOrig="3780" w:dyaOrig="620" w14:anchorId="57056678">
          <v:shape id="_x0000_i2067" type="#_x0000_t75" style="width:189pt;height:31pt" o:ole="">
            <v:imagedata r:id="rId359" o:title=""/>
          </v:shape>
          <o:OLEObject Type="Embed" ProgID="Equation.DSMT4" ShapeID="_x0000_i2067" DrawAspect="Content" ObjectID="_1814899208" r:id="rId360"/>
        </w:object>
      </w:r>
    </w:p>
    <w:p w14:paraId="6E723167" w14:textId="77777777" w:rsidR="00713FDD" w:rsidRDefault="00713FDD" w:rsidP="00713FDD">
      <w:pPr>
        <w:pStyle w:val="FirstParagraph"/>
      </w:pPr>
      <w:r>
        <w:t>Integrate:</w:t>
      </w:r>
    </w:p>
    <w:p w14:paraId="2DDE36C7" w14:textId="43A4CF31" w:rsidR="00713FDD" w:rsidRDefault="007810CA" w:rsidP="007810CA">
      <w:pPr>
        <w:pStyle w:val="MTDisplayEquation"/>
      </w:pPr>
      <w:r>
        <w:tab/>
      </w:r>
      <w:r w:rsidRPr="007810CA">
        <w:rPr>
          <w:position w:val="-62"/>
        </w:rPr>
        <w:object w:dxaOrig="3940" w:dyaOrig="1500" w14:anchorId="0DE41AD7">
          <v:shape id="_x0000_i2063" type="#_x0000_t75" style="width:197pt;height:75pt" o:ole="">
            <v:imagedata r:id="rId361" o:title=""/>
          </v:shape>
          <o:OLEObject Type="Embed" ProgID="Equation.DSMT4" ShapeID="_x0000_i2063" DrawAspect="Content" ObjectID="_1814899209" r:id="rId362"/>
        </w:object>
      </w:r>
    </w:p>
    <w:p w14:paraId="04E518FD" w14:textId="1AC300B4" w:rsidR="00FB3C4E" w:rsidRDefault="00FB3C4E" w:rsidP="00FB3C4E"/>
    <w:sectPr w:rsidR="00FB3C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oostSSK">
    <w:altName w:val="Courier New"/>
    <w:charset w:val="00"/>
    <w:family w:val="auto"/>
    <w:pitch w:val="variable"/>
    <w:sig w:usb0="00000001" w:usb1="00000000" w:usb2="00000000" w:usb3="00000000" w:csb0="00000009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4DBA582"/>
    <w:multiLevelType w:val="multilevel"/>
    <w:tmpl w:val="8C60D388"/>
    <w:lvl w:ilvl="0">
      <w:start w:val="1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1"/>
      <w:numFmt w:val="lowerLetter"/>
      <w:lvlText w:val="%3."/>
      <w:lvlJc w:val="left"/>
      <w:pPr>
        <w:tabs>
          <w:tab w:val="num" w:pos="1440"/>
        </w:tabs>
        <w:ind w:left="1920" w:hanging="480"/>
      </w:pPr>
    </w:lvl>
    <w:lvl w:ilvl="3">
      <w:start w:val="1"/>
      <w:numFmt w:val="lowerRoman"/>
      <w:lvlText w:val="%4.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1"/>
      <w:numFmt w:val="lowerLetter"/>
      <w:lvlText w:val="%6."/>
      <w:lvlJc w:val="left"/>
      <w:pPr>
        <w:tabs>
          <w:tab w:val="num" w:pos="3600"/>
        </w:tabs>
        <w:ind w:left="4080" w:hanging="480"/>
      </w:pPr>
    </w:lvl>
    <w:lvl w:ilvl="6">
      <w:start w:val="1"/>
      <w:numFmt w:val="lowerRoman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num w:numId="1" w16cid:durableId="149417868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560B"/>
    <w:rsid w:val="0003417C"/>
    <w:rsid w:val="00070EC2"/>
    <w:rsid w:val="001E638D"/>
    <w:rsid w:val="00235A99"/>
    <w:rsid w:val="004A5FC5"/>
    <w:rsid w:val="00513B8A"/>
    <w:rsid w:val="005B5368"/>
    <w:rsid w:val="006C3AEC"/>
    <w:rsid w:val="00713FDD"/>
    <w:rsid w:val="00722A18"/>
    <w:rsid w:val="007244BA"/>
    <w:rsid w:val="00740609"/>
    <w:rsid w:val="00750B63"/>
    <w:rsid w:val="00770C18"/>
    <w:rsid w:val="007810CA"/>
    <w:rsid w:val="007C641A"/>
    <w:rsid w:val="008979F2"/>
    <w:rsid w:val="008C6DE6"/>
    <w:rsid w:val="00A00F22"/>
    <w:rsid w:val="00AB560B"/>
    <w:rsid w:val="00BD6346"/>
    <w:rsid w:val="00D00921"/>
    <w:rsid w:val="00D0581F"/>
    <w:rsid w:val="00DB0471"/>
    <w:rsid w:val="00DC1D3D"/>
    <w:rsid w:val="00F0624F"/>
    <w:rsid w:val="00F21416"/>
    <w:rsid w:val="00F76E8F"/>
    <w:rsid w:val="00FB3C4E"/>
    <w:rsid w:val="00FF5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F37D5F"/>
  <w15:chartTrackingRefBased/>
  <w15:docId w15:val="{5EDA5AAF-5FF8-43AF-9453-1D66A5C46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B560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B560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B560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B560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B560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B560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B560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B560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B560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560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B560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B560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AB560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B560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B560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B560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B560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B560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qFormat/>
    <w:rsid w:val="00AB560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AB560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B560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B560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B560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B560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B560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B560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560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B560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B560B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AB560B"/>
    <w:pPr>
      <w:tabs>
        <w:tab w:val="center" w:pos="4680"/>
        <w:tab w:val="right" w:pos="9360"/>
      </w:tabs>
      <w:spacing w:line="259" w:lineRule="auto"/>
      <w:jc w:val="both"/>
    </w:pPr>
    <w:rPr>
      <w:kern w:val="0"/>
      <w:sz w:val="22"/>
      <w:szCs w:val="22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AB560B"/>
    <w:rPr>
      <w:kern w:val="0"/>
      <w:sz w:val="22"/>
      <w:szCs w:val="22"/>
      <w14:ligatures w14:val="none"/>
    </w:rPr>
  </w:style>
  <w:style w:type="character" w:customStyle="1" w:styleId="MTConvertedEquation">
    <w:name w:val="MTConvertedEquation"/>
    <w:basedOn w:val="DefaultParagraphFont"/>
    <w:rsid w:val="00AB560B"/>
    <w:rPr>
      <w:rFonts w:ascii="Cambria Math" w:eastAsiaTheme="minorEastAsia" w:hAnsi="Cambria Math"/>
      <w:sz w:val="28"/>
      <w:szCs w:val="28"/>
    </w:rPr>
  </w:style>
  <w:style w:type="paragraph" w:styleId="BodyText">
    <w:name w:val="Body Text"/>
    <w:basedOn w:val="Normal"/>
    <w:link w:val="BodyTextChar"/>
    <w:qFormat/>
    <w:rsid w:val="007244BA"/>
    <w:pPr>
      <w:spacing w:before="180" w:after="180" w:line="240" w:lineRule="auto"/>
    </w:pPr>
    <w:rPr>
      <w:kern w:val="0"/>
      <w14:ligatures w14:val="none"/>
    </w:rPr>
  </w:style>
  <w:style w:type="character" w:customStyle="1" w:styleId="BodyTextChar">
    <w:name w:val="Body Text Char"/>
    <w:basedOn w:val="DefaultParagraphFont"/>
    <w:link w:val="BodyText"/>
    <w:rsid w:val="007244BA"/>
    <w:rPr>
      <w:kern w:val="0"/>
      <w14:ligatures w14:val="none"/>
    </w:rPr>
  </w:style>
  <w:style w:type="paragraph" w:customStyle="1" w:styleId="FirstParagraph">
    <w:name w:val="First Paragraph"/>
    <w:basedOn w:val="BodyText"/>
    <w:next w:val="BodyText"/>
    <w:qFormat/>
    <w:rsid w:val="007244BA"/>
  </w:style>
  <w:style w:type="paragraph" w:styleId="NormalWeb">
    <w:name w:val="Normal (Web)"/>
    <w:basedOn w:val="Normal"/>
    <w:uiPriority w:val="99"/>
    <w:semiHidden/>
    <w:unhideWhenUsed/>
    <w:rsid w:val="00F2141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styleId="Hyperlink">
    <w:name w:val="Hyperlink"/>
    <w:basedOn w:val="DefaultParagraphFont"/>
    <w:uiPriority w:val="99"/>
    <w:unhideWhenUsed/>
    <w:rsid w:val="00DC1D3D"/>
    <w:rPr>
      <w:color w:val="467886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C1D3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719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7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0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13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2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1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1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93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14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7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2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9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13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7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3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2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7" Type="http://schemas.openxmlformats.org/officeDocument/2006/relationships/hyperlink" Target="https://www.pust.ac.bd/academic/departments/dept_teachers/dept_teachers_profile/100041" TargetMode="Externa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image" Target="media/image1.png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hyperlink" Target="https://www.pust.ac.bd/academic/departments/dept_teachers/dept_teachers_profile/100041" TargetMode="Externa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32EFF7-2C37-41E0-9FEF-F11B21FFDD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</TotalTime>
  <Pages>16</Pages>
  <Words>1085</Words>
  <Characters>618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rtuja Saad;Tawfiqullah</dc:creator>
  <cp:keywords/>
  <dc:description/>
  <cp:lastModifiedBy>Martuja Saad</cp:lastModifiedBy>
  <cp:revision>2</cp:revision>
  <dcterms:created xsi:type="dcterms:W3CDTF">2025-07-24T07:54:00Z</dcterms:created>
  <dcterms:modified xsi:type="dcterms:W3CDTF">2025-07-24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